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FCC135" w14:textId="36350114" w:rsidR="005D731C" w:rsidRDefault="005D731C" w:rsidP="005D731C">
      <w:pPr>
        <w:pStyle w:val="Header"/>
      </w:pPr>
      <w:r>
        <w:t xml:space="preserve">Name: ___________________________________        </w:t>
      </w:r>
      <w:r w:rsidR="00962DE3">
        <w:tab/>
      </w:r>
      <w:r>
        <w:t xml:space="preserve"> </w:t>
      </w:r>
      <w:r w:rsidR="00AB2257">
        <w:t>January 30, 2020</w:t>
      </w:r>
      <w:bookmarkStart w:id="0" w:name="_GoBack"/>
      <w:bookmarkEnd w:id="0"/>
    </w:p>
    <w:p w14:paraId="35FCC136" w14:textId="77777777" w:rsidR="005D731C" w:rsidRDefault="005D731C" w:rsidP="005D731C">
      <w:pPr>
        <w:rPr>
          <w:b/>
          <w:i/>
          <w:sz w:val="28"/>
          <w:szCs w:val="28"/>
        </w:rPr>
      </w:pPr>
    </w:p>
    <w:p w14:paraId="35FCC137" w14:textId="4769D7FD" w:rsidR="005D731C" w:rsidRDefault="006A61E6" w:rsidP="005D731C">
      <w:pPr>
        <w:jc w:val="center"/>
        <w:rPr>
          <w:b/>
          <w:sz w:val="32"/>
          <w:szCs w:val="32"/>
        </w:rPr>
      </w:pPr>
      <w:r>
        <w:rPr>
          <w:noProof/>
        </w:rPr>
        <mc:AlternateContent>
          <mc:Choice Requires="wps">
            <w:drawing>
              <wp:anchor distT="45720" distB="45720" distL="114300" distR="114300" simplePos="0" relativeHeight="251675648" behindDoc="0" locked="0" layoutInCell="1" allowOverlap="1" wp14:anchorId="76281E81" wp14:editId="309267B0">
                <wp:simplePos x="0" y="0"/>
                <wp:positionH relativeFrom="leftMargin">
                  <wp:posOffset>737235</wp:posOffset>
                </wp:positionH>
                <wp:positionV relativeFrom="paragraph">
                  <wp:posOffset>340311</wp:posOffset>
                </wp:positionV>
                <wp:extent cx="386715" cy="281305"/>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281305"/>
                        </a:xfrm>
                        <a:prstGeom prst="rect">
                          <a:avLst/>
                        </a:prstGeom>
                        <a:noFill/>
                        <a:ln w="9525">
                          <a:noFill/>
                          <a:miter lim="800000"/>
                          <a:headEnd/>
                          <a:tailEnd/>
                        </a:ln>
                      </wps:spPr>
                      <wps:txbx>
                        <w:txbxContent>
                          <w:p w14:paraId="2CCB7DD6" w14:textId="368836BA" w:rsidR="006A61E6" w:rsidRDefault="006A61E6">
                            <w:r>
                              <w:t xml:space="preserve">1.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6281E81" id="_x0000_t202" coordsize="21600,21600" o:spt="202" path="m,l,21600r21600,l21600,xe">
                <v:stroke joinstyle="miter"/>
                <v:path gradientshapeok="t" o:connecttype="rect"/>
              </v:shapetype>
              <v:shape id="Text Box 2" o:spid="_x0000_s1026" type="#_x0000_t202" style="position:absolute;left:0;text-align:left;margin-left:58.05pt;margin-top:26.8pt;width:30.45pt;height:22.15pt;z-index:251675648;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" filled="f" stroked="f">
                <v:textbox>
                  <w:txbxContent>
                    <w:p w14:paraId="2CCB7DD6" w14:textId="368836BA" w:rsidR="006A61E6" w:rsidRDefault="006A61E6">
                      <w:r>
                        <w:t xml:space="preserve">1. </w:t>
                      </w:r>
                    </w:p>
                  </w:txbxContent>
                </v:textbox>
                <w10:wrap type="square" anchorx="margin"/>
              </v:shape>
            </w:pict>
          </mc:Fallback>
        </mc:AlternateContent>
      </w:r>
      <w:r>
        <w:rPr>
          <w:noProof/>
        </w:rPr>
        <w:drawing>
          <wp:anchor distT="0" distB="0" distL="114300" distR="114300" simplePos="0" relativeHeight="251659264" behindDoc="0" locked="0" layoutInCell="1" allowOverlap="1" wp14:anchorId="35FCC1B7" wp14:editId="428FD17D">
            <wp:simplePos x="0" y="0"/>
            <wp:positionH relativeFrom="margin">
              <wp:posOffset>20955</wp:posOffset>
            </wp:positionH>
            <wp:positionV relativeFrom="paragraph">
              <wp:posOffset>393700</wp:posOffset>
            </wp:positionV>
            <wp:extent cx="3038475" cy="3672840"/>
            <wp:effectExtent l="0" t="0" r="9525" b="381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extLst>
                        <a:ext uri="{28A0092B-C50C-407E-A947-70E740481C1C}">
                          <a14:useLocalDpi xmlns:a14="http://schemas.microsoft.com/office/drawing/2010/main" val="0"/>
                        </a:ext>
                      </a:extLst>
                    </a:blip>
                    <a:srcRect l="689" t="760"/>
                    <a:stretch/>
                  </pic:blipFill>
                  <pic:spPr bwMode="auto">
                    <a:xfrm>
                      <a:off x="0" y="0"/>
                      <a:ext cx="3038475" cy="36728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B5CBA">
        <w:rPr>
          <w:noProof/>
        </w:rPr>
        <w:drawing>
          <wp:anchor distT="0" distB="0" distL="114300" distR="114300" simplePos="0" relativeHeight="251660288" behindDoc="0" locked="0" layoutInCell="1" allowOverlap="1" wp14:anchorId="35FCC1B5" wp14:editId="668EFAB3">
            <wp:simplePos x="0" y="0"/>
            <wp:positionH relativeFrom="margin">
              <wp:posOffset>3008630</wp:posOffset>
            </wp:positionH>
            <wp:positionV relativeFrom="paragraph">
              <wp:posOffset>384810</wp:posOffset>
            </wp:positionV>
            <wp:extent cx="3096260" cy="730250"/>
            <wp:effectExtent l="0" t="0" r="889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3096260" cy="730250"/>
                    </a:xfrm>
                    <a:prstGeom prst="rect">
                      <a:avLst/>
                    </a:prstGeom>
                  </pic:spPr>
                </pic:pic>
              </a:graphicData>
            </a:graphic>
          </wp:anchor>
        </w:drawing>
      </w:r>
      <w:r w:rsidR="005D731C">
        <w:rPr>
          <w:b/>
          <w:sz w:val="32"/>
          <w:szCs w:val="32"/>
        </w:rPr>
        <w:t>Applications of Parabolas</w:t>
      </w:r>
    </w:p>
    <w:p w14:paraId="35FCC138" w14:textId="71FABFC7" w:rsidR="003B5CBA" w:rsidRDefault="00CC7FF0" w:rsidP="00CC7FF0">
      <w:pPr>
        <w:jc w:val="center"/>
        <w:rPr>
          <w:noProof/>
        </w:rPr>
      </w:pPr>
      <w:r w:rsidRPr="00CC7FF0">
        <w:rPr>
          <w:noProof/>
        </w:rPr>
        <w:t xml:space="preserve"> </w:t>
      </w:r>
    </w:p>
    <w:p w14:paraId="35FCC139" w14:textId="77777777" w:rsidR="003B5CBA" w:rsidRDefault="003B5CBA" w:rsidP="00CC7FF0">
      <w:pPr>
        <w:jc w:val="center"/>
        <w:rPr>
          <w:noProof/>
        </w:rPr>
      </w:pPr>
    </w:p>
    <w:p w14:paraId="35FCC13A" w14:textId="0670F55A" w:rsidR="003B5CBA" w:rsidRDefault="003B5CBA" w:rsidP="00CC7FF0">
      <w:pPr>
        <w:jc w:val="center"/>
        <w:rPr>
          <w:noProof/>
        </w:rPr>
      </w:pPr>
    </w:p>
    <w:p w14:paraId="35FCC13B" w14:textId="77777777" w:rsidR="003B5CBA" w:rsidRDefault="003B5CBA" w:rsidP="00CC7FF0">
      <w:pPr>
        <w:jc w:val="center"/>
        <w:rPr>
          <w:noProof/>
        </w:rPr>
      </w:pPr>
    </w:p>
    <w:p w14:paraId="35FCC13C" w14:textId="275E478C" w:rsidR="003B5CBA" w:rsidRDefault="003B5CBA" w:rsidP="00CC7FF0">
      <w:pPr>
        <w:jc w:val="center"/>
        <w:rPr>
          <w:noProof/>
        </w:rPr>
      </w:pPr>
    </w:p>
    <w:p w14:paraId="35FCC13D" w14:textId="24A672A3" w:rsidR="003B5CBA" w:rsidRDefault="003B5CBA" w:rsidP="00CC7FF0">
      <w:pPr>
        <w:jc w:val="center"/>
        <w:rPr>
          <w:noProof/>
        </w:rPr>
      </w:pPr>
    </w:p>
    <w:p w14:paraId="35FCC13E" w14:textId="77777777" w:rsidR="003B5CBA" w:rsidRDefault="003B5CBA" w:rsidP="00CC7FF0">
      <w:pPr>
        <w:jc w:val="center"/>
        <w:rPr>
          <w:noProof/>
        </w:rPr>
      </w:pPr>
    </w:p>
    <w:p w14:paraId="35FCC13F" w14:textId="77777777" w:rsidR="003B5CBA" w:rsidRDefault="003B5CBA" w:rsidP="00CC7FF0">
      <w:pPr>
        <w:jc w:val="center"/>
        <w:rPr>
          <w:noProof/>
        </w:rPr>
      </w:pPr>
    </w:p>
    <w:p w14:paraId="35FCC140" w14:textId="77777777" w:rsidR="003B5CBA" w:rsidRDefault="003B5CBA" w:rsidP="00CC7FF0">
      <w:pPr>
        <w:jc w:val="center"/>
        <w:rPr>
          <w:noProof/>
        </w:rPr>
      </w:pPr>
    </w:p>
    <w:p w14:paraId="35FCC141" w14:textId="77777777" w:rsidR="003B5CBA" w:rsidRDefault="003B5CBA" w:rsidP="00CC7FF0">
      <w:pPr>
        <w:jc w:val="center"/>
        <w:rPr>
          <w:noProof/>
        </w:rPr>
      </w:pPr>
    </w:p>
    <w:p w14:paraId="35FCC142" w14:textId="77777777" w:rsidR="003B5CBA" w:rsidRDefault="003B5CBA" w:rsidP="00CC7FF0">
      <w:pPr>
        <w:jc w:val="center"/>
        <w:rPr>
          <w:noProof/>
        </w:rPr>
      </w:pPr>
    </w:p>
    <w:p w14:paraId="35FCC143" w14:textId="77777777" w:rsidR="003B5CBA" w:rsidRDefault="003B5CBA" w:rsidP="00CC7FF0">
      <w:pPr>
        <w:jc w:val="center"/>
        <w:rPr>
          <w:noProof/>
        </w:rPr>
      </w:pPr>
    </w:p>
    <w:p w14:paraId="35FCC144" w14:textId="77777777" w:rsidR="003B5CBA" w:rsidRDefault="003B5CBA" w:rsidP="00CC7FF0">
      <w:pPr>
        <w:jc w:val="center"/>
        <w:rPr>
          <w:noProof/>
        </w:rPr>
      </w:pPr>
    </w:p>
    <w:p w14:paraId="35FCC145" w14:textId="77777777" w:rsidR="003B5CBA" w:rsidRDefault="003B5CBA" w:rsidP="00CC7FF0">
      <w:pPr>
        <w:jc w:val="center"/>
        <w:rPr>
          <w:noProof/>
        </w:rPr>
      </w:pPr>
    </w:p>
    <w:p w14:paraId="35FCC146" w14:textId="6409A666" w:rsidR="003B5CBA" w:rsidRDefault="003B5CBA" w:rsidP="00CC7FF0">
      <w:pPr>
        <w:jc w:val="center"/>
        <w:rPr>
          <w:noProof/>
        </w:rPr>
      </w:pPr>
    </w:p>
    <w:p w14:paraId="35FCC147" w14:textId="2FE9329F" w:rsidR="003B5CBA" w:rsidRDefault="003B5CBA" w:rsidP="00CC7FF0">
      <w:pPr>
        <w:jc w:val="center"/>
        <w:rPr>
          <w:noProof/>
        </w:rPr>
      </w:pPr>
    </w:p>
    <w:p w14:paraId="35FCC148" w14:textId="695427F0" w:rsidR="003B5CBA" w:rsidRDefault="003B5CBA" w:rsidP="00CC7FF0">
      <w:pPr>
        <w:jc w:val="center"/>
        <w:rPr>
          <w:noProof/>
        </w:rPr>
      </w:pPr>
    </w:p>
    <w:p w14:paraId="35FCC149" w14:textId="0D4C0D44" w:rsidR="003B5CBA" w:rsidRDefault="003B5CBA" w:rsidP="00CC7FF0">
      <w:pPr>
        <w:jc w:val="center"/>
        <w:rPr>
          <w:noProof/>
        </w:rPr>
      </w:pPr>
    </w:p>
    <w:p w14:paraId="35FCC14A" w14:textId="39A59C81" w:rsidR="003B5CBA" w:rsidRDefault="006A61E6" w:rsidP="00CC7FF0">
      <w:pPr>
        <w:jc w:val="center"/>
        <w:rPr>
          <w:noProof/>
        </w:rPr>
      </w:pPr>
      <w:r>
        <w:rPr>
          <w:noProof/>
        </w:rPr>
        <mc:AlternateContent>
          <mc:Choice Requires="wps">
            <w:drawing>
              <wp:anchor distT="45720" distB="45720" distL="114300" distR="114300" simplePos="0" relativeHeight="251679744" behindDoc="0" locked="0" layoutInCell="1" allowOverlap="1" wp14:anchorId="2FBFF649" wp14:editId="30CDD688">
                <wp:simplePos x="0" y="0"/>
                <wp:positionH relativeFrom="leftMargin">
                  <wp:posOffset>4139565</wp:posOffset>
                </wp:positionH>
                <wp:positionV relativeFrom="paragraph">
                  <wp:posOffset>128954</wp:posOffset>
                </wp:positionV>
                <wp:extent cx="386715" cy="281305"/>
                <wp:effectExtent l="0" t="0" r="0" b="4445"/>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281305"/>
                        </a:xfrm>
                        <a:prstGeom prst="rect">
                          <a:avLst/>
                        </a:prstGeom>
                        <a:noFill/>
                        <a:ln w="9525">
                          <a:noFill/>
                          <a:miter lim="800000"/>
                          <a:headEnd/>
                          <a:tailEnd/>
                        </a:ln>
                      </wps:spPr>
                      <wps:txbx>
                        <w:txbxContent>
                          <w:p w14:paraId="7C67C6E6" w14:textId="1CA4602C" w:rsidR="006A61E6" w:rsidRDefault="006A61E6" w:rsidP="006A61E6">
                            <w:r>
                              <w:t xml:space="preserve">3.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BFF649" id="_x0000_s1027" type="#_x0000_t202" style="position:absolute;left:0;text-align:left;margin-left:325.95pt;margin-top:10.15pt;width:30.45pt;height:22.15pt;z-index:25167974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" filled="f" stroked="f">
                <v:textbox>
                  <w:txbxContent>
                    <w:p w14:paraId="7C67C6E6" w14:textId="1CA4602C" w:rsidR="006A61E6" w:rsidRDefault="006A61E6" w:rsidP="006A61E6">
                      <w:r>
                        <w:t>3</w:t>
                      </w:r>
                      <w:r>
                        <w:t xml:space="preserve">. </w:t>
                      </w:r>
                    </w:p>
                  </w:txbxContent>
                </v:textbox>
                <w10:wrap type="square" anchorx="margin"/>
              </v:shape>
            </w:pict>
          </mc:Fallback>
        </mc:AlternateContent>
      </w:r>
      <w:r>
        <w:rPr>
          <w:noProof/>
        </w:rPr>
        <mc:AlternateContent>
          <mc:Choice Requires="wps">
            <w:drawing>
              <wp:anchor distT="45720" distB="45720" distL="114300" distR="114300" simplePos="0" relativeHeight="251677696" behindDoc="0" locked="0" layoutInCell="1" allowOverlap="1" wp14:anchorId="2575CE6C" wp14:editId="0037EC10">
                <wp:simplePos x="0" y="0"/>
                <wp:positionH relativeFrom="leftMargin">
                  <wp:posOffset>734695</wp:posOffset>
                </wp:positionH>
                <wp:positionV relativeFrom="paragraph">
                  <wp:posOffset>130224</wp:posOffset>
                </wp:positionV>
                <wp:extent cx="386715" cy="281305"/>
                <wp:effectExtent l="0" t="0" r="0" b="4445"/>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281305"/>
                        </a:xfrm>
                        <a:prstGeom prst="rect">
                          <a:avLst/>
                        </a:prstGeom>
                        <a:noFill/>
                        <a:ln w="9525">
                          <a:noFill/>
                          <a:miter lim="800000"/>
                          <a:headEnd/>
                          <a:tailEnd/>
                        </a:ln>
                      </wps:spPr>
                      <wps:txbx>
                        <w:txbxContent>
                          <w:p w14:paraId="1337FC19" w14:textId="6504685D" w:rsidR="006A61E6" w:rsidRDefault="006A61E6" w:rsidP="006A61E6">
                            <w:r>
                              <w:t xml:space="preserve">2.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75CE6C" id="_x0000_s1028" type="#_x0000_t202" style="position:absolute;left:0;text-align:left;margin-left:57.85pt;margin-top:10.25pt;width:30.45pt;height:22.15pt;z-index:25167769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" filled="f" stroked="f">
                <v:textbox>
                  <w:txbxContent>
                    <w:p w14:paraId="1337FC19" w14:textId="6504685D" w:rsidR="006A61E6" w:rsidRDefault="006A61E6" w:rsidP="006A61E6">
                      <w:r>
                        <w:t>2</w:t>
                      </w:r>
                      <w:r>
                        <w:t xml:space="preserve">. </w:t>
                      </w:r>
                    </w:p>
                  </w:txbxContent>
                </v:textbox>
                <w10:wrap type="square" anchorx="margin"/>
              </v:shape>
            </w:pict>
          </mc:Fallback>
        </mc:AlternateContent>
      </w:r>
      <w:r w:rsidR="003B5CBA">
        <w:rPr>
          <w:noProof/>
        </w:rPr>
        <w:drawing>
          <wp:anchor distT="0" distB="0" distL="114300" distR="114300" simplePos="0" relativeHeight="251661312" behindDoc="0" locked="0" layoutInCell="1" allowOverlap="1" wp14:anchorId="35FCC1B9" wp14:editId="35FCC1BA">
            <wp:simplePos x="0" y="0"/>
            <wp:positionH relativeFrom="margin">
              <wp:align>left</wp:align>
            </wp:positionH>
            <wp:positionV relativeFrom="paragraph">
              <wp:posOffset>189230</wp:posOffset>
            </wp:positionV>
            <wp:extent cx="3048000" cy="3102610"/>
            <wp:effectExtent l="0" t="0" r="0" b="254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048000" cy="3102610"/>
                    </a:xfrm>
                    <a:prstGeom prst="rect">
                      <a:avLst/>
                    </a:prstGeom>
                  </pic:spPr>
                </pic:pic>
              </a:graphicData>
            </a:graphic>
            <wp14:sizeRelH relativeFrom="margin">
              <wp14:pctWidth>0</wp14:pctWidth>
            </wp14:sizeRelH>
            <wp14:sizeRelV relativeFrom="margin">
              <wp14:pctHeight>0</wp14:pctHeight>
            </wp14:sizeRelV>
          </wp:anchor>
        </w:drawing>
      </w:r>
      <w:r w:rsidR="003B5CBA">
        <w:rPr>
          <w:b/>
          <w:noProof/>
          <w:sz w:val="32"/>
          <w:szCs w:val="32"/>
        </w:rPr>
        <w:drawing>
          <wp:anchor distT="0" distB="0" distL="114300" distR="114300" simplePos="0" relativeHeight="251658240" behindDoc="0" locked="0" layoutInCell="1" allowOverlap="1" wp14:anchorId="35FCC1BB" wp14:editId="35FCC1BC">
            <wp:simplePos x="0" y="0"/>
            <wp:positionH relativeFrom="column">
              <wp:posOffset>3238500</wp:posOffset>
            </wp:positionH>
            <wp:positionV relativeFrom="paragraph">
              <wp:posOffset>189230</wp:posOffset>
            </wp:positionV>
            <wp:extent cx="3209925" cy="3042285"/>
            <wp:effectExtent l="0" t="0" r="9525"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r="20949"/>
                    <a:stretch/>
                  </pic:blipFill>
                  <pic:spPr bwMode="auto">
                    <a:xfrm>
                      <a:off x="0" y="0"/>
                      <a:ext cx="3209925" cy="30422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5FCC14B" w14:textId="77777777" w:rsidR="003B5CBA" w:rsidRDefault="003B5CBA" w:rsidP="00CC7FF0">
      <w:pPr>
        <w:jc w:val="center"/>
        <w:rPr>
          <w:noProof/>
        </w:rPr>
      </w:pPr>
    </w:p>
    <w:p w14:paraId="35FCC14C" w14:textId="3144E429" w:rsidR="003B5CBA" w:rsidRPr="00C447E5" w:rsidRDefault="003B5CBA" w:rsidP="003B5CBA">
      <w:pPr>
        <w:rPr>
          <w:noProof/>
        </w:rPr>
      </w:pPr>
      <w:r w:rsidRPr="00C447E5">
        <w:rPr>
          <w:noProof/>
        </w:rPr>
        <w:lastRenderedPageBreak/>
        <w:drawing>
          <wp:anchor distT="0" distB="0" distL="114300" distR="114300" simplePos="0" relativeHeight="251664384" behindDoc="0" locked="0" layoutInCell="1" allowOverlap="1" wp14:anchorId="35FCC1BD" wp14:editId="35FCC1BE">
            <wp:simplePos x="0" y="0"/>
            <wp:positionH relativeFrom="column">
              <wp:posOffset>2933700</wp:posOffset>
            </wp:positionH>
            <wp:positionV relativeFrom="paragraph">
              <wp:posOffset>639445</wp:posOffset>
            </wp:positionV>
            <wp:extent cx="3533775" cy="135255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33775" cy="1352550"/>
                    </a:xfrm>
                    <a:prstGeom prst="rect">
                      <a:avLst/>
                    </a:prstGeom>
                    <a:noFill/>
                    <a:ln>
                      <a:noFill/>
                    </a:ln>
                  </pic:spPr>
                </pic:pic>
              </a:graphicData>
            </a:graphic>
          </wp:anchor>
        </w:drawing>
      </w:r>
      <w:r w:rsidR="006A61E6">
        <w:rPr>
          <w:noProof/>
        </w:rPr>
        <w:t xml:space="preserve">4.  </w:t>
      </w:r>
      <w:r w:rsidR="00CC7FF0" w:rsidRPr="00C447E5">
        <w:rPr>
          <w:noProof/>
        </w:rPr>
        <w:t xml:space="preserve">Below is a photograph of Bixby Bridge in Big Sur, California. A similar bridge under construction is also shown below. The span of the bridge is to be 1000 ft, and it is to rise 250 ft at the vertex of the parabola. </w:t>
      </w:r>
    </w:p>
    <w:p w14:paraId="35FCC14D" w14:textId="77777777" w:rsidR="003B5CBA" w:rsidRDefault="003B5CBA" w:rsidP="00CC7FF0">
      <w:pPr>
        <w:jc w:val="center"/>
        <w:rPr>
          <w:noProof/>
        </w:rPr>
      </w:pPr>
      <w:r w:rsidRPr="00CC7FF0">
        <w:rPr>
          <w:noProof/>
        </w:rPr>
        <w:drawing>
          <wp:anchor distT="0" distB="0" distL="114300" distR="114300" simplePos="0" relativeHeight="251662336" behindDoc="0" locked="0" layoutInCell="1" allowOverlap="1" wp14:anchorId="35FCC1BF" wp14:editId="35FCC1C0">
            <wp:simplePos x="0" y="0"/>
            <wp:positionH relativeFrom="margin">
              <wp:posOffset>-104775</wp:posOffset>
            </wp:positionH>
            <wp:positionV relativeFrom="paragraph">
              <wp:posOffset>36195</wp:posOffset>
            </wp:positionV>
            <wp:extent cx="2952750" cy="211899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52750" cy="21189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5FCC14E" w14:textId="77777777" w:rsidR="003B5CBA" w:rsidRDefault="003B5CBA" w:rsidP="00CC7FF0">
      <w:pPr>
        <w:jc w:val="center"/>
        <w:rPr>
          <w:noProof/>
        </w:rPr>
      </w:pPr>
    </w:p>
    <w:p w14:paraId="35FCC14F" w14:textId="77777777" w:rsidR="003B5CBA" w:rsidRDefault="003B5CBA" w:rsidP="00CC7FF0">
      <w:pPr>
        <w:jc w:val="center"/>
        <w:rPr>
          <w:noProof/>
        </w:rPr>
      </w:pPr>
    </w:p>
    <w:p w14:paraId="35FCC150" w14:textId="77777777" w:rsidR="003B5CBA" w:rsidRDefault="003B5CBA" w:rsidP="00CC7FF0">
      <w:pPr>
        <w:jc w:val="center"/>
        <w:rPr>
          <w:noProof/>
        </w:rPr>
      </w:pPr>
    </w:p>
    <w:p w14:paraId="35FCC151" w14:textId="77777777" w:rsidR="003B5CBA" w:rsidRDefault="003B5CBA" w:rsidP="00CC7FF0">
      <w:pPr>
        <w:jc w:val="center"/>
        <w:rPr>
          <w:noProof/>
        </w:rPr>
      </w:pPr>
    </w:p>
    <w:p w14:paraId="35FCC152" w14:textId="77777777" w:rsidR="00CC7FF0" w:rsidRPr="00CC7FF0" w:rsidRDefault="00CC7FF0" w:rsidP="003B5CBA">
      <w:pPr>
        <w:rPr>
          <w:noProof/>
        </w:rPr>
      </w:pPr>
      <w:r w:rsidRPr="00CC7FF0">
        <w:rPr>
          <w:noProof/>
        </w:rPr>
        <w:t xml:space="preserve">The roadway is horizontal and will pass 20 ft above the vertex. Vertical columns extend between the parabola and the roadway, spaced every 50 ft horizontally. </w:t>
      </w:r>
    </w:p>
    <w:p w14:paraId="35FCC153" w14:textId="77777777" w:rsidR="003B5CBA" w:rsidRDefault="003B5CBA" w:rsidP="003B5CBA">
      <w:pPr>
        <w:rPr>
          <w:noProof/>
        </w:rPr>
      </w:pPr>
    </w:p>
    <w:p w14:paraId="35FCC154" w14:textId="77777777" w:rsidR="00CC7FF0" w:rsidRDefault="00CC7FF0" w:rsidP="003B5CBA">
      <w:pPr>
        <w:rPr>
          <w:noProof/>
        </w:rPr>
      </w:pPr>
      <w:r w:rsidRPr="00CC7FF0">
        <w:rPr>
          <w:noProof/>
        </w:rPr>
        <w:t xml:space="preserve">a. Using convenient axes, find the particular equation of the parabola. </w:t>
      </w:r>
    </w:p>
    <w:p w14:paraId="35FCC155" w14:textId="77777777" w:rsidR="003B5CBA" w:rsidRDefault="003B5CBA" w:rsidP="003B5CBA">
      <w:pPr>
        <w:rPr>
          <w:noProof/>
        </w:rPr>
      </w:pPr>
    </w:p>
    <w:p w14:paraId="35FCC156" w14:textId="77777777" w:rsidR="003B5CBA" w:rsidRDefault="003B5CBA" w:rsidP="003B5CBA">
      <w:pPr>
        <w:rPr>
          <w:noProof/>
        </w:rPr>
      </w:pPr>
    </w:p>
    <w:p w14:paraId="35FCC157" w14:textId="77777777" w:rsidR="003B5CBA" w:rsidRDefault="003B5CBA" w:rsidP="003B5CBA">
      <w:pPr>
        <w:rPr>
          <w:noProof/>
        </w:rPr>
      </w:pPr>
    </w:p>
    <w:p w14:paraId="35FCC158" w14:textId="77777777" w:rsidR="003B5CBA" w:rsidRDefault="003B5CBA" w:rsidP="003B5CBA">
      <w:pPr>
        <w:rPr>
          <w:noProof/>
        </w:rPr>
      </w:pPr>
    </w:p>
    <w:p w14:paraId="35FCC159" w14:textId="77777777" w:rsidR="003B5CBA" w:rsidRPr="00CC7FF0" w:rsidRDefault="003B5CBA" w:rsidP="003B5CBA">
      <w:pPr>
        <w:rPr>
          <w:noProof/>
        </w:rPr>
      </w:pPr>
    </w:p>
    <w:p w14:paraId="35FCC15A" w14:textId="77777777" w:rsidR="00CC7FF0" w:rsidRDefault="00CC7FF0" w:rsidP="003B5CBA">
      <w:pPr>
        <w:rPr>
          <w:noProof/>
        </w:rPr>
      </w:pPr>
      <w:r w:rsidRPr="00CC7FF0">
        <w:rPr>
          <w:noProof/>
        </w:rPr>
        <w:t xml:space="preserve">b. The construction company that builds the bridge must know how long to make each vertical column. Make a table of values showing these lengths. </w:t>
      </w:r>
    </w:p>
    <w:p w14:paraId="35FCC15B" w14:textId="77777777" w:rsidR="003B5CBA" w:rsidRDefault="003B5CBA" w:rsidP="003B5CBA">
      <w:pPr>
        <w:rPr>
          <w:noProof/>
        </w:rPr>
      </w:pPr>
    </w:p>
    <w:tbl>
      <w:tblPr>
        <w:tblStyle w:val="TableGrid"/>
        <w:tblpPr w:leftFromText="180" w:rightFromText="180" w:vertAnchor="text" w:horzAnchor="page" w:tblpX="2311" w:tblpY="12"/>
        <w:tblW w:w="0" w:type="auto"/>
        <w:tblLook w:val="04A0" w:firstRow="1" w:lastRow="0" w:firstColumn="1" w:lastColumn="0" w:noHBand="0" w:noVBand="1"/>
      </w:tblPr>
      <w:tblGrid>
        <w:gridCol w:w="1615"/>
        <w:gridCol w:w="1620"/>
      </w:tblGrid>
      <w:tr w:rsidR="003B5CBA" w:rsidRPr="008317D4" w14:paraId="35FCC15E" w14:textId="77777777" w:rsidTr="008317D4">
        <w:tc>
          <w:tcPr>
            <w:tcW w:w="1615" w:type="dxa"/>
          </w:tcPr>
          <w:p w14:paraId="35FCC15C" w14:textId="77777777" w:rsidR="003B5CBA" w:rsidRPr="008317D4" w:rsidRDefault="003B5CBA" w:rsidP="008317D4">
            <w:pPr>
              <w:jc w:val="center"/>
              <w:rPr>
                <w:b/>
                <w:noProof/>
              </w:rPr>
            </w:pPr>
            <w:r w:rsidRPr="008317D4">
              <w:rPr>
                <w:b/>
                <w:noProof/>
              </w:rPr>
              <w:t>Distance from the Vertex</w:t>
            </w:r>
          </w:p>
        </w:tc>
        <w:tc>
          <w:tcPr>
            <w:tcW w:w="1620" w:type="dxa"/>
          </w:tcPr>
          <w:p w14:paraId="35FCC15D" w14:textId="77777777" w:rsidR="003B5CBA" w:rsidRPr="008317D4" w:rsidRDefault="003B5CBA" w:rsidP="008317D4">
            <w:pPr>
              <w:jc w:val="center"/>
              <w:rPr>
                <w:b/>
                <w:noProof/>
              </w:rPr>
            </w:pPr>
            <w:r w:rsidRPr="008317D4">
              <w:rPr>
                <w:b/>
                <w:noProof/>
              </w:rPr>
              <w:t>Length of the Vertical Column</w:t>
            </w:r>
          </w:p>
        </w:tc>
      </w:tr>
      <w:tr w:rsidR="003B5CBA" w:rsidRPr="008317D4" w14:paraId="35FCC161" w14:textId="77777777" w:rsidTr="008317D4">
        <w:tc>
          <w:tcPr>
            <w:tcW w:w="1615" w:type="dxa"/>
          </w:tcPr>
          <w:p w14:paraId="35FCC15F" w14:textId="77777777" w:rsidR="003B5CBA" w:rsidRPr="008317D4" w:rsidRDefault="003B5CBA" w:rsidP="008317D4">
            <w:pPr>
              <w:jc w:val="center"/>
              <w:rPr>
                <w:b/>
                <w:noProof/>
              </w:rPr>
            </w:pPr>
          </w:p>
        </w:tc>
        <w:tc>
          <w:tcPr>
            <w:tcW w:w="1620" w:type="dxa"/>
          </w:tcPr>
          <w:p w14:paraId="35FCC160" w14:textId="77777777" w:rsidR="003B5CBA" w:rsidRPr="008317D4" w:rsidRDefault="003B5CBA" w:rsidP="008317D4">
            <w:pPr>
              <w:jc w:val="center"/>
              <w:rPr>
                <w:b/>
                <w:noProof/>
              </w:rPr>
            </w:pPr>
          </w:p>
        </w:tc>
      </w:tr>
      <w:tr w:rsidR="003B5CBA" w:rsidRPr="008317D4" w14:paraId="35FCC164" w14:textId="77777777" w:rsidTr="008317D4">
        <w:tc>
          <w:tcPr>
            <w:tcW w:w="1615" w:type="dxa"/>
          </w:tcPr>
          <w:p w14:paraId="35FCC162" w14:textId="77777777" w:rsidR="003B5CBA" w:rsidRPr="008317D4" w:rsidRDefault="003B5CBA" w:rsidP="008317D4">
            <w:pPr>
              <w:jc w:val="center"/>
              <w:rPr>
                <w:b/>
                <w:noProof/>
              </w:rPr>
            </w:pPr>
          </w:p>
        </w:tc>
        <w:tc>
          <w:tcPr>
            <w:tcW w:w="1620" w:type="dxa"/>
          </w:tcPr>
          <w:p w14:paraId="35FCC163" w14:textId="77777777" w:rsidR="003B5CBA" w:rsidRPr="008317D4" w:rsidRDefault="003B5CBA" w:rsidP="008317D4">
            <w:pPr>
              <w:jc w:val="center"/>
              <w:rPr>
                <w:b/>
                <w:noProof/>
              </w:rPr>
            </w:pPr>
          </w:p>
        </w:tc>
      </w:tr>
      <w:tr w:rsidR="003B5CBA" w:rsidRPr="008317D4" w14:paraId="35FCC167" w14:textId="77777777" w:rsidTr="008317D4">
        <w:tc>
          <w:tcPr>
            <w:tcW w:w="1615" w:type="dxa"/>
          </w:tcPr>
          <w:p w14:paraId="35FCC165" w14:textId="77777777" w:rsidR="003B5CBA" w:rsidRPr="008317D4" w:rsidRDefault="003B5CBA" w:rsidP="008317D4">
            <w:pPr>
              <w:jc w:val="center"/>
              <w:rPr>
                <w:b/>
                <w:noProof/>
              </w:rPr>
            </w:pPr>
          </w:p>
        </w:tc>
        <w:tc>
          <w:tcPr>
            <w:tcW w:w="1620" w:type="dxa"/>
          </w:tcPr>
          <w:p w14:paraId="35FCC166" w14:textId="77777777" w:rsidR="003B5CBA" w:rsidRPr="008317D4" w:rsidRDefault="003B5CBA" w:rsidP="008317D4">
            <w:pPr>
              <w:jc w:val="center"/>
              <w:rPr>
                <w:b/>
                <w:noProof/>
              </w:rPr>
            </w:pPr>
          </w:p>
        </w:tc>
      </w:tr>
      <w:tr w:rsidR="003B5CBA" w:rsidRPr="008317D4" w14:paraId="35FCC16A" w14:textId="77777777" w:rsidTr="008317D4">
        <w:tc>
          <w:tcPr>
            <w:tcW w:w="1615" w:type="dxa"/>
          </w:tcPr>
          <w:p w14:paraId="35FCC168" w14:textId="77777777" w:rsidR="003B5CBA" w:rsidRPr="008317D4" w:rsidRDefault="003B5CBA" w:rsidP="008317D4">
            <w:pPr>
              <w:jc w:val="center"/>
              <w:rPr>
                <w:b/>
                <w:noProof/>
              </w:rPr>
            </w:pPr>
          </w:p>
        </w:tc>
        <w:tc>
          <w:tcPr>
            <w:tcW w:w="1620" w:type="dxa"/>
          </w:tcPr>
          <w:p w14:paraId="35FCC169" w14:textId="77777777" w:rsidR="003B5CBA" w:rsidRPr="008317D4" w:rsidRDefault="003B5CBA" w:rsidP="008317D4">
            <w:pPr>
              <w:jc w:val="center"/>
              <w:rPr>
                <w:b/>
                <w:noProof/>
              </w:rPr>
            </w:pPr>
          </w:p>
        </w:tc>
      </w:tr>
      <w:tr w:rsidR="003B5CBA" w:rsidRPr="008317D4" w14:paraId="35FCC16D" w14:textId="77777777" w:rsidTr="008317D4">
        <w:tc>
          <w:tcPr>
            <w:tcW w:w="1615" w:type="dxa"/>
          </w:tcPr>
          <w:p w14:paraId="35FCC16B" w14:textId="77777777" w:rsidR="003B5CBA" w:rsidRPr="008317D4" w:rsidRDefault="003B5CBA" w:rsidP="008317D4">
            <w:pPr>
              <w:jc w:val="center"/>
              <w:rPr>
                <w:b/>
                <w:noProof/>
              </w:rPr>
            </w:pPr>
          </w:p>
        </w:tc>
        <w:tc>
          <w:tcPr>
            <w:tcW w:w="1620" w:type="dxa"/>
          </w:tcPr>
          <w:p w14:paraId="35FCC16C" w14:textId="77777777" w:rsidR="003B5CBA" w:rsidRPr="008317D4" w:rsidRDefault="003B5CBA" w:rsidP="008317D4">
            <w:pPr>
              <w:jc w:val="center"/>
              <w:rPr>
                <w:b/>
                <w:noProof/>
              </w:rPr>
            </w:pPr>
          </w:p>
        </w:tc>
      </w:tr>
      <w:tr w:rsidR="003B5CBA" w:rsidRPr="008317D4" w14:paraId="35FCC170" w14:textId="77777777" w:rsidTr="008317D4">
        <w:tc>
          <w:tcPr>
            <w:tcW w:w="1615" w:type="dxa"/>
          </w:tcPr>
          <w:p w14:paraId="35FCC16E" w14:textId="77777777" w:rsidR="003B5CBA" w:rsidRPr="008317D4" w:rsidRDefault="003B5CBA" w:rsidP="008317D4">
            <w:pPr>
              <w:jc w:val="center"/>
              <w:rPr>
                <w:b/>
                <w:noProof/>
              </w:rPr>
            </w:pPr>
          </w:p>
        </w:tc>
        <w:tc>
          <w:tcPr>
            <w:tcW w:w="1620" w:type="dxa"/>
          </w:tcPr>
          <w:p w14:paraId="35FCC16F" w14:textId="77777777" w:rsidR="003B5CBA" w:rsidRPr="008317D4" w:rsidRDefault="003B5CBA" w:rsidP="008317D4">
            <w:pPr>
              <w:jc w:val="center"/>
              <w:rPr>
                <w:b/>
                <w:noProof/>
              </w:rPr>
            </w:pPr>
          </w:p>
        </w:tc>
      </w:tr>
      <w:tr w:rsidR="003B5CBA" w:rsidRPr="008317D4" w14:paraId="35FCC173" w14:textId="77777777" w:rsidTr="008317D4">
        <w:tc>
          <w:tcPr>
            <w:tcW w:w="1615" w:type="dxa"/>
          </w:tcPr>
          <w:p w14:paraId="35FCC171" w14:textId="77777777" w:rsidR="003B5CBA" w:rsidRPr="008317D4" w:rsidRDefault="003B5CBA" w:rsidP="008317D4">
            <w:pPr>
              <w:jc w:val="center"/>
              <w:rPr>
                <w:b/>
                <w:noProof/>
              </w:rPr>
            </w:pPr>
          </w:p>
        </w:tc>
        <w:tc>
          <w:tcPr>
            <w:tcW w:w="1620" w:type="dxa"/>
          </w:tcPr>
          <w:p w14:paraId="35FCC172" w14:textId="77777777" w:rsidR="003B5CBA" w:rsidRPr="008317D4" w:rsidRDefault="003B5CBA" w:rsidP="008317D4">
            <w:pPr>
              <w:jc w:val="center"/>
              <w:rPr>
                <w:b/>
                <w:noProof/>
              </w:rPr>
            </w:pPr>
          </w:p>
        </w:tc>
      </w:tr>
      <w:tr w:rsidR="003B5CBA" w:rsidRPr="008317D4" w14:paraId="35FCC176" w14:textId="77777777" w:rsidTr="008317D4">
        <w:tc>
          <w:tcPr>
            <w:tcW w:w="1615" w:type="dxa"/>
          </w:tcPr>
          <w:p w14:paraId="35FCC174" w14:textId="77777777" w:rsidR="003B5CBA" w:rsidRPr="008317D4" w:rsidRDefault="003B5CBA" w:rsidP="008317D4">
            <w:pPr>
              <w:jc w:val="center"/>
              <w:rPr>
                <w:b/>
                <w:noProof/>
              </w:rPr>
            </w:pPr>
          </w:p>
        </w:tc>
        <w:tc>
          <w:tcPr>
            <w:tcW w:w="1620" w:type="dxa"/>
          </w:tcPr>
          <w:p w14:paraId="35FCC175" w14:textId="77777777" w:rsidR="003B5CBA" w:rsidRPr="008317D4" w:rsidRDefault="003B5CBA" w:rsidP="008317D4">
            <w:pPr>
              <w:jc w:val="center"/>
              <w:rPr>
                <w:b/>
                <w:noProof/>
              </w:rPr>
            </w:pPr>
          </w:p>
        </w:tc>
      </w:tr>
      <w:tr w:rsidR="003B5CBA" w:rsidRPr="008317D4" w14:paraId="35FCC179" w14:textId="77777777" w:rsidTr="008317D4">
        <w:tc>
          <w:tcPr>
            <w:tcW w:w="1615" w:type="dxa"/>
          </w:tcPr>
          <w:p w14:paraId="35FCC177" w14:textId="77777777" w:rsidR="003B5CBA" w:rsidRPr="008317D4" w:rsidRDefault="003B5CBA" w:rsidP="008317D4">
            <w:pPr>
              <w:jc w:val="center"/>
              <w:rPr>
                <w:b/>
                <w:noProof/>
              </w:rPr>
            </w:pPr>
          </w:p>
        </w:tc>
        <w:tc>
          <w:tcPr>
            <w:tcW w:w="1620" w:type="dxa"/>
          </w:tcPr>
          <w:p w14:paraId="35FCC178" w14:textId="77777777" w:rsidR="003B5CBA" w:rsidRPr="008317D4" w:rsidRDefault="003B5CBA" w:rsidP="008317D4">
            <w:pPr>
              <w:jc w:val="center"/>
              <w:rPr>
                <w:b/>
                <w:noProof/>
              </w:rPr>
            </w:pPr>
          </w:p>
        </w:tc>
      </w:tr>
      <w:tr w:rsidR="003B5CBA" w:rsidRPr="008317D4" w14:paraId="35FCC17C" w14:textId="77777777" w:rsidTr="008317D4">
        <w:tc>
          <w:tcPr>
            <w:tcW w:w="1615" w:type="dxa"/>
          </w:tcPr>
          <w:p w14:paraId="35FCC17A" w14:textId="77777777" w:rsidR="003B5CBA" w:rsidRPr="008317D4" w:rsidRDefault="003B5CBA" w:rsidP="008317D4">
            <w:pPr>
              <w:jc w:val="center"/>
              <w:rPr>
                <w:b/>
                <w:noProof/>
              </w:rPr>
            </w:pPr>
          </w:p>
        </w:tc>
        <w:tc>
          <w:tcPr>
            <w:tcW w:w="1620" w:type="dxa"/>
          </w:tcPr>
          <w:p w14:paraId="35FCC17B" w14:textId="77777777" w:rsidR="003B5CBA" w:rsidRPr="008317D4" w:rsidRDefault="003B5CBA" w:rsidP="008317D4">
            <w:pPr>
              <w:jc w:val="center"/>
              <w:rPr>
                <w:b/>
                <w:noProof/>
              </w:rPr>
            </w:pPr>
          </w:p>
        </w:tc>
      </w:tr>
      <w:tr w:rsidR="003B5CBA" w:rsidRPr="008317D4" w14:paraId="35FCC17F" w14:textId="77777777" w:rsidTr="008317D4">
        <w:tc>
          <w:tcPr>
            <w:tcW w:w="1615" w:type="dxa"/>
          </w:tcPr>
          <w:p w14:paraId="35FCC17D" w14:textId="77777777" w:rsidR="003B5CBA" w:rsidRPr="008317D4" w:rsidRDefault="003B5CBA" w:rsidP="008317D4">
            <w:pPr>
              <w:jc w:val="center"/>
              <w:rPr>
                <w:b/>
                <w:noProof/>
              </w:rPr>
            </w:pPr>
          </w:p>
        </w:tc>
        <w:tc>
          <w:tcPr>
            <w:tcW w:w="1620" w:type="dxa"/>
          </w:tcPr>
          <w:p w14:paraId="35FCC17E" w14:textId="77777777" w:rsidR="003B5CBA" w:rsidRPr="008317D4" w:rsidRDefault="003B5CBA" w:rsidP="008317D4">
            <w:pPr>
              <w:jc w:val="center"/>
              <w:rPr>
                <w:b/>
                <w:noProof/>
              </w:rPr>
            </w:pPr>
          </w:p>
        </w:tc>
      </w:tr>
    </w:tbl>
    <w:tbl>
      <w:tblPr>
        <w:tblStyle w:val="TableGrid"/>
        <w:tblpPr w:leftFromText="180" w:rightFromText="180" w:vertAnchor="text" w:horzAnchor="page" w:tblpX="6151" w:tblpY="12"/>
        <w:tblW w:w="0" w:type="auto"/>
        <w:tblLook w:val="04A0" w:firstRow="1" w:lastRow="0" w:firstColumn="1" w:lastColumn="0" w:noHBand="0" w:noVBand="1"/>
      </w:tblPr>
      <w:tblGrid>
        <w:gridCol w:w="1615"/>
        <w:gridCol w:w="1620"/>
      </w:tblGrid>
      <w:tr w:rsidR="008317D4" w:rsidRPr="008317D4" w14:paraId="35FCC182" w14:textId="77777777" w:rsidTr="008317D4">
        <w:tc>
          <w:tcPr>
            <w:tcW w:w="1615" w:type="dxa"/>
          </w:tcPr>
          <w:p w14:paraId="35FCC180" w14:textId="77777777" w:rsidR="008317D4" w:rsidRPr="008317D4" w:rsidRDefault="008317D4" w:rsidP="008317D4">
            <w:pPr>
              <w:jc w:val="center"/>
              <w:rPr>
                <w:b/>
                <w:noProof/>
              </w:rPr>
            </w:pPr>
            <w:r w:rsidRPr="008317D4">
              <w:rPr>
                <w:b/>
                <w:noProof/>
              </w:rPr>
              <w:t>Distance from the Vertex</w:t>
            </w:r>
          </w:p>
        </w:tc>
        <w:tc>
          <w:tcPr>
            <w:tcW w:w="1620" w:type="dxa"/>
          </w:tcPr>
          <w:p w14:paraId="35FCC181" w14:textId="77777777" w:rsidR="008317D4" w:rsidRPr="008317D4" w:rsidRDefault="008317D4" w:rsidP="008317D4">
            <w:pPr>
              <w:jc w:val="center"/>
              <w:rPr>
                <w:b/>
                <w:noProof/>
              </w:rPr>
            </w:pPr>
            <w:r w:rsidRPr="008317D4">
              <w:rPr>
                <w:b/>
                <w:noProof/>
              </w:rPr>
              <w:t>Length of the Vertical Column</w:t>
            </w:r>
          </w:p>
        </w:tc>
      </w:tr>
      <w:tr w:rsidR="008317D4" w14:paraId="35FCC185" w14:textId="77777777" w:rsidTr="008317D4">
        <w:tc>
          <w:tcPr>
            <w:tcW w:w="1615" w:type="dxa"/>
          </w:tcPr>
          <w:p w14:paraId="35FCC183" w14:textId="77777777" w:rsidR="008317D4" w:rsidRDefault="008317D4" w:rsidP="008317D4">
            <w:pPr>
              <w:rPr>
                <w:noProof/>
              </w:rPr>
            </w:pPr>
          </w:p>
        </w:tc>
        <w:tc>
          <w:tcPr>
            <w:tcW w:w="1620" w:type="dxa"/>
          </w:tcPr>
          <w:p w14:paraId="35FCC184" w14:textId="77777777" w:rsidR="008317D4" w:rsidRDefault="008317D4" w:rsidP="008317D4">
            <w:pPr>
              <w:rPr>
                <w:noProof/>
              </w:rPr>
            </w:pPr>
          </w:p>
        </w:tc>
      </w:tr>
      <w:tr w:rsidR="008317D4" w14:paraId="35FCC188" w14:textId="77777777" w:rsidTr="008317D4">
        <w:tc>
          <w:tcPr>
            <w:tcW w:w="1615" w:type="dxa"/>
          </w:tcPr>
          <w:p w14:paraId="35FCC186" w14:textId="77777777" w:rsidR="008317D4" w:rsidRDefault="008317D4" w:rsidP="008317D4">
            <w:pPr>
              <w:rPr>
                <w:noProof/>
              </w:rPr>
            </w:pPr>
          </w:p>
        </w:tc>
        <w:tc>
          <w:tcPr>
            <w:tcW w:w="1620" w:type="dxa"/>
          </w:tcPr>
          <w:p w14:paraId="35FCC187" w14:textId="77777777" w:rsidR="008317D4" w:rsidRDefault="008317D4" w:rsidP="008317D4">
            <w:pPr>
              <w:rPr>
                <w:noProof/>
              </w:rPr>
            </w:pPr>
          </w:p>
        </w:tc>
      </w:tr>
      <w:tr w:rsidR="008317D4" w14:paraId="35FCC18B" w14:textId="77777777" w:rsidTr="008317D4">
        <w:tc>
          <w:tcPr>
            <w:tcW w:w="1615" w:type="dxa"/>
          </w:tcPr>
          <w:p w14:paraId="35FCC189" w14:textId="77777777" w:rsidR="008317D4" w:rsidRDefault="008317D4" w:rsidP="008317D4">
            <w:pPr>
              <w:rPr>
                <w:noProof/>
              </w:rPr>
            </w:pPr>
          </w:p>
        </w:tc>
        <w:tc>
          <w:tcPr>
            <w:tcW w:w="1620" w:type="dxa"/>
          </w:tcPr>
          <w:p w14:paraId="35FCC18A" w14:textId="77777777" w:rsidR="008317D4" w:rsidRDefault="008317D4" w:rsidP="008317D4">
            <w:pPr>
              <w:rPr>
                <w:noProof/>
              </w:rPr>
            </w:pPr>
          </w:p>
        </w:tc>
      </w:tr>
      <w:tr w:rsidR="008317D4" w14:paraId="35FCC18E" w14:textId="77777777" w:rsidTr="008317D4">
        <w:tc>
          <w:tcPr>
            <w:tcW w:w="1615" w:type="dxa"/>
          </w:tcPr>
          <w:p w14:paraId="35FCC18C" w14:textId="77777777" w:rsidR="008317D4" w:rsidRDefault="008317D4" w:rsidP="008317D4">
            <w:pPr>
              <w:rPr>
                <w:noProof/>
              </w:rPr>
            </w:pPr>
          </w:p>
        </w:tc>
        <w:tc>
          <w:tcPr>
            <w:tcW w:w="1620" w:type="dxa"/>
          </w:tcPr>
          <w:p w14:paraId="35FCC18D" w14:textId="77777777" w:rsidR="008317D4" w:rsidRDefault="008317D4" w:rsidP="008317D4">
            <w:pPr>
              <w:rPr>
                <w:noProof/>
              </w:rPr>
            </w:pPr>
          </w:p>
        </w:tc>
      </w:tr>
      <w:tr w:rsidR="008317D4" w14:paraId="35FCC191" w14:textId="77777777" w:rsidTr="008317D4">
        <w:tc>
          <w:tcPr>
            <w:tcW w:w="1615" w:type="dxa"/>
          </w:tcPr>
          <w:p w14:paraId="35FCC18F" w14:textId="77777777" w:rsidR="008317D4" w:rsidRDefault="008317D4" w:rsidP="008317D4">
            <w:pPr>
              <w:rPr>
                <w:noProof/>
              </w:rPr>
            </w:pPr>
          </w:p>
        </w:tc>
        <w:tc>
          <w:tcPr>
            <w:tcW w:w="1620" w:type="dxa"/>
          </w:tcPr>
          <w:p w14:paraId="35FCC190" w14:textId="77777777" w:rsidR="008317D4" w:rsidRDefault="008317D4" w:rsidP="008317D4">
            <w:pPr>
              <w:rPr>
                <w:noProof/>
              </w:rPr>
            </w:pPr>
          </w:p>
        </w:tc>
      </w:tr>
      <w:tr w:rsidR="008317D4" w14:paraId="35FCC194" w14:textId="77777777" w:rsidTr="008317D4">
        <w:tc>
          <w:tcPr>
            <w:tcW w:w="1615" w:type="dxa"/>
          </w:tcPr>
          <w:p w14:paraId="35FCC192" w14:textId="77777777" w:rsidR="008317D4" w:rsidRDefault="008317D4" w:rsidP="008317D4">
            <w:pPr>
              <w:rPr>
                <w:noProof/>
              </w:rPr>
            </w:pPr>
          </w:p>
        </w:tc>
        <w:tc>
          <w:tcPr>
            <w:tcW w:w="1620" w:type="dxa"/>
          </w:tcPr>
          <w:p w14:paraId="35FCC193" w14:textId="77777777" w:rsidR="008317D4" w:rsidRDefault="008317D4" w:rsidP="008317D4">
            <w:pPr>
              <w:rPr>
                <w:noProof/>
              </w:rPr>
            </w:pPr>
          </w:p>
        </w:tc>
      </w:tr>
      <w:tr w:rsidR="008317D4" w14:paraId="35FCC197" w14:textId="77777777" w:rsidTr="008317D4">
        <w:tc>
          <w:tcPr>
            <w:tcW w:w="1615" w:type="dxa"/>
          </w:tcPr>
          <w:p w14:paraId="35FCC195" w14:textId="77777777" w:rsidR="008317D4" w:rsidRDefault="008317D4" w:rsidP="008317D4">
            <w:pPr>
              <w:rPr>
                <w:noProof/>
              </w:rPr>
            </w:pPr>
          </w:p>
        </w:tc>
        <w:tc>
          <w:tcPr>
            <w:tcW w:w="1620" w:type="dxa"/>
          </w:tcPr>
          <w:p w14:paraId="35FCC196" w14:textId="77777777" w:rsidR="008317D4" w:rsidRDefault="008317D4" w:rsidP="008317D4">
            <w:pPr>
              <w:rPr>
                <w:noProof/>
              </w:rPr>
            </w:pPr>
          </w:p>
        </w:tc>
      </w:tr>
      <w:tr w:rsidR="008317D4" w14:paraId="35FCC19A" w14:textId="77777777" w:rsidTr="008317D4">
        <w:tc>
          <w:tcPr>
            <w:tcW w:w="1615" w:type="dxa"/>
          </w:tcPr>
          <w:p w14:paraId="35FCC198" w14:textId="77777777" w:rsidR="008317D4" w:rsidRDefault="008317D4" w:rsidP="008317D4">
            <w:pPr>
              <w:rPr>
                <w:noProof/>
              </w:rPr>
            </w:pPr>
          </w:p>
        </w:tc>
        <w:tc>
          <w:tcPr>
            <w:tcW w:w="1620" w:type="dxa"/>
          </w:tcPr>
          <w:p w14:paraId="35FCC199" w14:textId="77777777" w:rsidR="008317D4" w:rsidRDefault="008317D4" w:rsidP="008317D4">
            <w:pPr>
              <w:rPr>
                <w:noProof/>
              </w:rPr>
            </w:pPr>
          </w:p>
        </w:tc>
      </w:tr>
      <w:tr w:rsidR="008317D4" w14:paraId="35FCC19D" w14:textId="77777777" w:rsidTr="008317D4">
        <w:tc>
          <w:tcPr>
            <w:tcW w:w="1615" w:type="dxa"/>
          </w:tcPr>
          <w:p w14:paraId="35FCC19B" w14:textId="77777777" w:rsidR="008317D4" w:rsidRDefault="008317D4" w:rsidP="008317D4">
            <w:pPr>
              <w:rPr>
                <w:noProof/>
              </w:rPr>
            </w:pPr>
          </w:p>
        </w:tc>
        <w:tc>
          <w:tcPr>
            <w:tcW w:w="1620" w:type="dxa"/>
          </w:tcPr>
          <w:p w14:paraId="35FCC19C" w14:textId="77777777" w:rsidR="008317D4" w:rsidRDefault="008317D4" w:rsidP="008317D4">
            <w:pPr>
              <w:rPr>
                <w:noProof/>
              </w:rPr>
            </w:pPr>
          </w:p>
        </w:tc>
      </w:tr>
      <w:tr w:rsidR="008317D4" w14:paraId="35FCC1A0" w14:textId="77777777" w:rsidTr="008317D4">
        <w:tc>
          <w:tcPr>
            <w:tcW w:w="1615" w:type="dxa"/>
          </w:tcPr>
          <w:p w14:paraId="35FCC19E" w14:textId="77777777" w:rsidR="008317D4" w:rsidRDefault="008317D4" w:rsidP="008317D4">
            <w:pPr>
              <w:rPr>
                <w:noProof/>
              </w:rPr>
            </w:pPr>
          </w:p>
        </w:tc>
        <w:tc>
          <w:tcPr>
            <w:tcW w:w="1620" w:type="dxa"/>
          </w:tcPr>
          <w:p w14:paraId="35FCC19F" w14:textId="77777777" w:rsidR="008317D4" w:rsidRDefault="008317D4" w:rsidP="008317D4">
            <w:pPr>
              <w:rPr>
                <w:noProof/>
              </w:rPr>
            </w:pPr>
          </w:p>
        </w:tc>
      </w:tr>
      <w:tr w:rsidR="008317D4" w14:paraId="35FCC1A3" w14:textId="77777777" w:rsidTr="008317D4">
        <w:tc>
          <w:tcPr>
            <w:tcW w:w="1615" w:type="dxa"/>
          </w:tcPr>
          <w:p w14:paraId="35FCC1A1" w14:textId="77777777" w:rsidR="008317D4" w:rsidRDefault="008317D4" w:rsidP="008317D4">
            <w:pPr>
              <w:rPr>
                <w:noProof/>
              </w:rPr>
            </w:pPr>
          </w:p>
        </w:tc>
        <w:tc>
          <w:tcPr>
            <w:tcW w:w="1620" w:type="dxa"/>
          </w:tcPr>
          <w:p w14:paraId="35FCC1A2" w14:textId="77777777" w:rsidR="008317D4" w:rsidRDefault="008317D4" w:rsidP="008317D4">
            <w:pPr>
              <w:rPr>
                <w:noProof/>
              </w:rPr>
            </w:pPr>
          </w:p>
        </w:tc>
      </w:tr>
    </w:tbl>
    <w:p w14:paraId="35FCC1A4" w14:textId="77777777" w:rsidR="003B5CBA" w:rsidRDefault="003B5CBA" w:rsidP="008317D4">
      <w:pPr>
        <w:jc w:val="center"/>
        <w:rPr>
          <w:noProof/>
        </w:rPr>
      </w:pPr>
    </w:p>
    <w:p w14:paraId="35FCC1A5" w14:textId="77777777" w:rsidR="003B5CBA" w:rsidRDefault="003B5CBA" w:rsidP="003B5CBA">
      <w:pPr>
        <w:rPr>
          <w:noProof/>
        </w:rPr>
      </w:pPr>
    </w:p>
    <w:p w14:paraId="35FCC1A6" w14:textId="77777777" w:rsidR="003B5CBA" w:rsidRDefault="003B5CBA" w:rsidP="003B5CBA">
      <w:pPr>
        <w:rPr>
          <w:noProof/>
        </w:rPr>
      </w:pPr>
    </w:p>
    <w:p w14:paraId="35FCC1A7" w14:textId="77777777" w:rsidR="003B5CBA" w:rsidRDefault="003B5CBA" w:rsidP="003B5CBA">
      <w:pPr>
        <w:rPr>
          <w:noProof/>
        </w:rPr>
      </w:pPr>
    </w:p>
    <w:p w14:paraId="35FCC1A8" w14:textId="77777777" w:rsidR="003B5CBA" w:rsidRDefault="003B5CBA" w:rsidP="003B5CBA">
      <w:pPr>
        <w:rPr>
          <w:noProof/>
        </w:rPr>
      </w:pPr>
    </w:p>
    <w:p w14:paraId="35FCC1A9" w14:textId="77777777" w:rsidR="003B5CBA" w:rsidRDefault="003B5CBA" w:rsidP="003B5CBA">
      <w:pPr>
        <w:rPr>
          <w:noProof/>
        </w:rPr>
      </w:pPr>
    </w:p>
    <w:p w14:paraId="35FCC1AA" w14:textId="77777777" w:rsidR="003B5CBA" w:rsidRDefault="003B5CBA" w:rsidP="003B5CBA">
      <w:pPr>
        <w:rPr>
          <w:noProof/>
        </w:rPr>
      </w:pPr>
    </w:p>
    <w:p w14:paraId="35FCC1AB" w14:textId="77777777" w:rsidR="003B5CBA" w:rsidRDefault="003B5CBA" w:rsidP="003B5CBA">
      <w:pPr>
        <w:rPr>
          <w:noProof/>
        </w:rPr>
      </w:pPr>
    </w:p>
    <w:p w14:paraId="35FCC1AC" w14:textId="77777777" w:rsidR="003B5CBA" w:rsidRDefault="003B5CBA" w:rsidP="003B5CBA">
      <w:pPr>
        <w:rPr>
          <w:noProof/>
        </w:rPr>
      </w:pPr>
    </w:p>
    <w:p w14:paraId="35FCC1AD" w14:textId="77777777" w:rsidR="003B5CBA" w:rsidRDefault="003B5CBA" w:rsidP="003B5CBA">
      <w:pPr>
        <w:rPr>
          <w:noProof/>
        </w:rPr>
      </w:pPr>
    </w:p>
    <w:p w14:paraId="35FCC1AE" w14:textId="77777777" w:rsidR="003B5CBA" w:rsidRDefault="003B5CBA" w:rsidP="003B5CBA">
      <w:pPr>
        <w:rPr>
          <w:noProof/>
        </w:rPr>
      </w:pPr>
    </w:p>
    <w:p w14:paraId="35FCC1AF" w14:textId="77777777" w:rsidR="003B5CBA" w:rsidRDefault="003B5CBA" w:rsidP="003B5CBA">
      <w:pPr>
        <w:rPr>
          <w:noProof/>
        </w:rPr>
      </w:pPr>
    </w:p>
    <w:p w14:paraId="35FCC1B0" w14:textId="77777777" w:rsidR="003B5CBA" w:rsidRDefault="003B5CBA" w:rsidP="003B5CBA">
      <w:pPr>
        <w:rPr>
          <w:noProof/>
        </w:rPr>
      </w:pPr>
    </w:p>
    <w:p w14:paraId="35FCC1B1" w14:textId="77777777" w:rsidR="008317D4" w:rsidRDefault="008317D4" w:rsidP="003B5CBA">
      <w:pPr>
        <w:rPr>
          <w:noProof/>
        </w:rPr>
      </w:pPr>
    </w:p>
    <w:p w14:paraId="35FCC1B2" w14:textId="77777777" w:rsidR="008317D4" w:rsidRDefault="008317D4" w:rsidP="003B5CBA">
      <w:pPr>
        <w:rPr>
          <w:noProof/>
        </w:rPr>
      </w:pPr>
    </w:p>
    <w:p w14:paraId="35FCC1B3" w14:textId="77777777" w:rsidR="008317D4" w:rsidRPr="00CC7FF0" w:rsidRDefault="008317D4" w:rsidP="003B5CBA">
      <w:pPr>
        <w:rPr>
          <w:noProof/>
        </w:rPr>
      </w:pPr>
    </w:p>
    <w:p w14:paraId="35FCC1B4" w14:textId="28382CD7" w:rsidR="00CC7FF0" w:rsidRDefault="00CC7FF0" w:rsidP="003B5CBA">
      <w:pPr>
        <w:rPr>
          <w:noProof/>
        </w:rPr>
      </w:pPr>
      <w:r w:rsidRPr="00CC7FF0">
        <w:rPr>
          <w:noProof/>
        </w:rPr>
        <w:t xml:space="preserve">c. To order enough steel to make the vertical columns, the construction company must know the total length. </w:t>
      </w:r>
      <w:r w:rsidR="003B5CBA">
        <w:rPr>
          <w:noProof/>
        </w:rPr>
        <w:t>C</w:t>
      </w:r>
      <w:r w:rsidRPr="00CC7FF0">
        <w:rPr>
          <w:noProof/>
        </w:rPr>
        <w:t xml:space="preserve">alculate this total length. </w:t>
      </w:r>
    </w:p>
    <w:p w14:paraId="3642AC3A" w14:textId="77777777" w:rsidR="00200156" w:rsidRPr="001E205E" w:rsidRDefault="00200156" w:rsidP="00200156">
      <w:pPr>
        <w:jc w:val="center"/>
        <w:rPr>
          <w:b/>
          <w:sz w:val="32"/>
          <w:szCs w:val="32"/>
        </w:rPr>
      </w:pPr>
      <w:r w:rsidRPr="001E205E">
        <w:rPr>
          <w:b/>
          <w:sz w:val="32"/>
          <w:szCs w:val="32"/>
        </w:rPr>
        <w:lastRenderedPageBreak/>
        <w:t>Applications of Ellipses</w:t>
      </w:r>
    </w:p>
    <w:p w14:paraId="36D5FFA4" w14:textId="77777777" w:rsidR="00200156" w:rsidRPr="001E205E" w:rsidRDefault="00200156" w:rsidP="00200156">
      <w:pPr>
        <w:autoSpaceDE w:val="0"/>
        <w:autoSpaceDN w:val="0"/>
        <w:adjustRightInd w:val="0"/>
        <w:rPr>
          <w:sz w:val="20"/>
          <w:szCs w:val="20"/>
        </w:rPr>
      </w:pPr>
    </w:p>
    <w:p w14:paraId="4ABD16DC" w14:textId="77777777" w:rsidR="00200156" w:rsidRPr="001E205E" w:rsidRDefault="00200156" w:rsidP="00200156">
      <w:pPr>
        <w:autoSpaceDE w:val="0"/>
        <w:autoSpaceDN w:val="0"/>
        <w:adjustRightInd w:val="0"/>
        <w:rPr>
          <w:sz w:val="20"/>
          <w:szCs w:val="20"/>
        </w:rPr>
      </w:pPr>
      <w:r w:rsidRPr="001E205E">
        <w:rPr>
          <w:sz w:val="20"/>
          <w:szCs w:val="20"/>
        </w:rPr>
        <w:t xml:space="preserve">  1. An arch for a tunnel is in the shape of a semi-ellipse. The distance between vertices is 120 ft, and the height</w:t>
      </w:r>
    </w:p>
    <w:p w14:paraId="5322DF6C" w14:textId="77777777" w:rsidR="00200156" w:rsidRPr="001E205E" w:rsidRDefault="00200156" w:rsidP="00200156">
      <w:pPr>
        <w:rPr>
          <w:sz w:val="20"/>
          <w:szCs w:val="20"/>
        </w:rPr>
      </w:pPr>
      <w:r w:rsidRPr="001E205E">
        <w:rPr>
          <w:sz w:val="20"/>
          <w:szCs w:val="20"/>
        </w:rPr>
        <w:t xml:space="preserve">     to the top of the arch is 50 ft. Find the height of the arch 10 ft from the center. Round to the nearest foot.</w:t>
      </w:r>
    </w:p>
    <w:p w14:paraId="7BE2027B" w14:textId="77777777" w:rsidR="00200156" w:rsidRPr="001E205E" w:rsidRDefault="00200156" w:rsidP="00200156">
      <w:pPr>
        <w:rPr>
          <w:sz w:val="20"/>
          <w:szCs w:val="20"/>
        </w:rPr>
      </w:pPr>
    </w:p>
    <w:p w14:paraId="28861721" w14:textId="1288104A" w:rsidR="00200156" w:rsidRDefault="00200156" w:rsidP="00200156">
      <w:pPr>
        <w:rPr>
          <w:sz w:val="20"/>
          <w:szCs w:val="20"/>
        </w:rPr>
      </w:pPr>
      <w:r w:rsidRPr="001E205E">
        <w:rPr>
          <w:noProof/>
          <w:sz w:val="20"/>
          <w:szCs w:val="20"/>
        </w:rPr>
        <w:drawing>
          <wp:inline distT="0" distB="0" distL="0" distR="0" wp14:anchorId="67F761DB" wp14:editId="1871EA6C">
            <wp:extent cx="3190875" cy="1752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90875" cy="1752600"/>
                    </a:xfrm>
                    <a:prstGeom prst="rect">
                      <a:avLst/>
                    </a:prstGeom>
                  </pic:spPr>
                </pic:pic>
              </a:graphicData>
            </a:graphic>
          </wp:inline>
        </w:drawing>
      </w:r>
    </w:p>
    <w:p w14:paraId="08E5AD78" w14:textId="3619031A" w:rsidR="00E96ADD" w:rsidRDefault="00E96ADD" w:rsidP="00200156">
      <w:pPr>
        <w:rPr>
          <w:sz w:val="20"/>
          <w:szCs w:val="20"/>
        </w:rPr>
      </w:pPr>
    </w:p>
    <w:p w14:paraId="7898DEE6" w14:textId="77777777" w:rsidR="00E96ADD" w:rsidRDefault="00E96ADD" w:rsidP="00200156">
      <w:pPr>
        <w:rPr>
          <w:sz w:val="20"/>
          <w:szCs w:val="20"/>
        </w:rPr>
      </w:pPr>
    </w:p>
    <w:p w14:paraId="10E2DB01" w14:textId="2DDF2633" w:rsidR="00E96ADD" w:rsidRDefault="00E96ADD" w:rsidP="00200156">
      <w:pPr>
        <w:rPr>
          <w:sz w:val="20"/>
          <w:szCs w:val="20"/>
        </w:rPr>
      </w:pPr>
    </w:p>
    <w:p w14:paraId="64C92F4B" w14:textId="77777777" w:rsidR="00E96ADD" w:rsidRPr="001E205E" w:rsidRDefault="00E96ADD" w:rsidP="00200156">
      <w:pPr>
        <w:rPr>
          <w:sz w:val="20"/>
          <w:szCs w:val="20"/>
        </w:rPr>
      </w:pPr>
    </w:p>
    <w:p w14:paraId="3B321CF0" w14:textId="77777777" w:rsidR="00200156" w:rsidRPr="001E205E" w:rsidRDefault="00200156" w:rsidP="00200156">
      <w:pPr>
        <w:autoSpaceDE w:val="0"/>
        <w:autoSpaceDN w:val="0"/>
        <w:adjustRightInd w:val="0"/>
        <w:ind w:left="180" w:hanging="180"/>
        <w:rPr>
          <w:sz w:val="20"/>
          <w:szCs w:val="20"/>
        </w:rPr>
      </w:pPr>
      <w:r w:rsidRPr="001E205E">
        <w:rPr>
          <w:sz w:val="20"/>
          <w:szCs w:val="20"/>
        </w:rPr>
        <w:t>2. A bridge over a gorge is supported by an arch in the shape of a semi-ellipse. The length of the bridge is 400 ft, and the height is 100 ft. Find the height of the arch 50 ft from the center. Round to the nearest foot.</w:t>
      </w:r>
    </w:p>
    <w:p w14:paraId="0C8CF5C3" w14:textId="77777777" w:rsidR="00200156" w:rsidRPr="001E205E" w:rsidRDefault="00200156" w:rsidP="00200156">
      <w:pPr>
        <w:rPr>
          <w:sz w:val="20"/>
          <w:szCs w:val="20"/>
        </w:rPr>
      </w:pPr>
    </w:p>
    <w:p w14:paraId="16BCF3C3" w14:textId="655F0E45" w:rsidR="00200156" w:rsidRDefault="00200156" w:rsidP="00200156">
      <w:pPr>
        <w:rPr>
          <w:sz w:val="20"/>
          <w:szCs w:val="20"/>
        </w:rPr>
      </w:pPr>
      <w:r w:rsidRPr="001E205E">
        <w:rPr>
          <w:noProof/>
          <w:sz w:val="20"/>
          <w:szCs w:val="20"/>
        </w:rPr>
        <w:drawing>
          <wp:inline distT="0" distB="0" distL="0" distR="0" wp14:anchorId="653AFF3C" wp14:editId="235E7E02">
            <wp:extent cx="3829050" cy="1685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29050" cy="1685925"/>
                    </a:xfrm>
                    <a:prstGeom prst="rect">
                      <a:avLst/>
                    </a:prstGeom>
                  </pic:spPr>
                </pic:pic>
              </a:graphicData>
            </a:graphic>
          </wp:inline>
        </w:drawing>
      </w:r>
    </w:p>
    <w:p w14:paraId="0AB34868" w14:textId="4179C89F" w:rsidR="00E96ADD" w:rsidRDefault="00E96ADD" w:rsidP="00200156">
      <w:pPr>
        <w:rPr>
          <w:sz w:val="20"/>
          <w:szCs w:val="20"/>
        </w:rPr>
      </w:pPr>
    </w:p>
    <w:p w14:paraId="78125107" w14:textId="3227E270" w:rsidR="00E96ADD" w:rsidRDefault="00E96ADD" w:rsidP="00200156">
      <w:pPr>
        <w:rPr>
          <w:sz w:val="20"/>
          <w:szCs w:val="20"/>
        </w:rPr>
      </w:pPr>
    </w:p>
    <w:p w14:paraId="3F269F28" w14:textId="77777777" w:rsidR="00E96ADD" w:rsidRDefault="00E96ADD" w:rsidP="00200156">
      <w:pPr>
        <w:rPr>
          <w:sz w:val="20"/>
          <w:szCs w:val="20"/>
        </w:rPr>
      </w:pPr>
    </w:p>
    <w:p w14:paraId="13C95D7D" w14:textId="77777777" w:rsidR="00E96ADD" w:rsidRPr="001E205E" w:rsidRDefault="00E96ADD" w:rsidP="00200156">
      <w:pPr>
        <w:rPr>
          <w:sz w:val="20"/>
          <w:szCs w:val="20"/>
        </w:rPr>
      </w:pPr>
    </w:p>
    <w:p w14:paraId="69E042F9" w14:textId="77777777" w:rsidR="00200156" w:rsidRPr="001E205E" w:rsidRDefault="00200156" w:rsidP="00200156">
      <w:pPr>
        <w:rPr>
          <w:sz w:val="20"/>
          <w:szCs w:val="20"/>
        </w:rPr>
      </w:pPr>
      <w:r w:rsidRPr="001E205E">
        <w:rPr>
          <w:noProof/>
          <w:sz w:val="20"/>
          <w:szCs w:val="20"/>
        </w:rPr>
        <w:drawing>
          <wp:anchor distT="0" distB="0" distL="114300" distR="114300" simplePos="0" relativeHeight="251666432" behindDoc="0" locked="0" layoutInCell="1" allowOverlap="1" wp14:anchorId="7B14EB10" wp14:editId="6C8ACAEF">
            <wp:simplePos x="0" y="0"/>
            <wp:positionH relativeFrom="column">
              <wp:posOffset>247650</wp:posOffset>
            </wp:positionH>
            <wp:positionV relativeFrom="paragraph">
              <wp:posOffset>436880</wp:posOffset>
            </wp:positionV>
            <wp:extent cx="3162300" cy="1343823"/>
            <wp:effectExtent l="0" t="0" r="0" b="889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3162300" cy="1343823"/>
                    </a:xfrm>
                    <a:prstGeom prst="rect">
                      <a:avLst/>
                    </a:prstGeom>
                  </pic:spPr>
                </pic:pic>
              </a:graphicData>
            </a:graphic>
            <wp14:sizeRelH relativeFrom="margin">
              <wp14:pctWidth>0</wp14:pctWidth>
            </wp14:sizeRelH>
            <wp14:sizeRelV relativeFrom="margin">
              <wp14:pctHeight>0</wp14:pctHeight>
            </wp14:sizeRelV>
          </wp:anchor>
        </w:drawing>
      </w:r>
      <w:r w:rsidRPr="001E205E">
        <w:rPr>
          <w:sz w:val="20"/>
          <w:szCs w:val="20"/>
        </w:rPr>
        <w:t>3.  A window shaped like a semi-ellipse is 20 inches tall at its highest point and 80 inches wide at the bottom.  Find the height of the window 25 inches from the center of the base.</w:t>
      </w:r>
    </w:p>
    <w:p w14:paraId="5B764111" w14:textId="77777777" w:rsidR="00200156" w:rsidRDefault="00200156" w:rsidP="00200156">
      <w:pPr>
        <w:rPr>
          <w:sz w:val="20"/>
          <w:szCs w:val="20"/>
        </w:rPr>
      </w:pPr>
    </w:p>
    <w:p w14:paraId="62AB179E" w14:textId="77777777" w:rsidR="00200156" w:rsidRDefault="00200156" w:rsidP="00200156">
      <w:pPr>
        <w:rPr>
          <w:sz w:val="20"/>
          <w:szCs w:val="20"/>
        </w:rPr>
      </w:pPr>
    </w:p>
    <w:p w14:paraId="58B5FE8F" w14:textId="77777777" w:rsidR="00200156" w:rsidRDefault="00200156" w:rsidP="00200156">
      <w:pPr>
        <w:rPr>
          <w:sz w:val="20"/>
          <w:szCs w:val="20"/>
        </w:rPr>
      </w:pPr>
    </w:p>
    <w:p w14:paraId="58F39EF2" w14:textId="77777777" w:rsidR="00200156" w:rsidRDefault="00200156" w:rsidP="00200156">
      <w:pPr>
        <w:rPr>
          <w:sz w:val="20"/>
          <w:szCs w:val="20"/>
        </w:rPr>
      </w:pPr>
    </w:p>
    <w:p w14:paraId="15259271" w14:textId="77777777" w:rsidR="00200156" w:rsidRDefault="00200156" w:rsidP="00200156">
      <w:pPr>
        <w:rPr>
          <w:sz w:val="20"/>
          <w:szCs w:val="20"/>
        </w:rPr>
      </w:pPr>
    </w:p>
    <w:p w14:paraId="5D6FBB70" w14:textId="547D5150" w:rsidR="00200156" w:rsidRDefault="00200156" w:rsidP="00200156">
      <w:pPr>
        <w:rPr>
          <w:sz w:val="20"/>
          <w:szCs w:val="20"/>
        </w:rPr>
      </w:pPr>
    </w:p>
    <w:p w14:paraId="66A54EFD" w14:textId="6ED43372" w:rsidR="00200156" w:rsidRDefault="00200156" w:rsidP="00200156">
      <w:pPr>
        <w:rPr>
          <w:sz w:val="20"/>
          <w:szCs w:val="20"/>
        </w:rPr>
      </w:pPr>
    </w:p>
    <w:p w14:paraId="5DC6A010" w14:textId="27F76533" w:rsidR="00200156" w:rsidRDefault="00200156" w:rsidP="00200156">
      <w:pPr>
        <w:rPr>
          <w:sz w:val="20"/>
          <w:szCs w:val="20"/>
        </w:rPr>
      </w:pPr>
    </w:p>
    <w:p w14:paraId="58F211C5" w14:textId="59A08DE7" w:rsidR="00200156" w:rsidRDefault="00200156" w:rsidP="00200156">
      <w:pPr>
        <w:rPr>
          <w:sz w:val="20"/>
          <w:szCs w:val="20"/>
        </w:rPr>
      </w:pPr>
    </w:p>
    <w:p w14:paraId="7F70C0DD" w14:textId="77777777" w:rsidR="00200156" w:rsidRDefault="00200156" w:rsidP="00200156">
      <w:pPr>
        <w:rPr>
          <w:sz w:val="20"/>
          <w:szCs w:val="20"/>
        </w:rPr>
      </w:pPr>
    </w:p>
    <w:p w14:paraId="22768EFB" w14:textId="77777777" w:rsidR="00200156" w:rsidRDefault="00200156" w:rsidP="00200156">
      <w:pPr>
        <w:rPr>
          <w:sz w:val="20"/>
          <w:szCs w:val="20"/>
        </w:rPr>
      </w:pPr>
    </w:p>
    <w:p w14:paraId="3957FE1D" w14:textId="77777777" w:rsidR="00200156" w:rsidRDefault="00200156" w:rsidP="00200156">
      <w:pPr>
        <w:ind w:left="270" w:hanging="270"/>
        <w:rPr>
          <w:sz w:val="20"/>
          <w:szCs w:val="20"/>
        </w:rPr>
      </w:pPr>
      <w:r>
        <w:rPr>
          <w:noProof/>
        </w:rPr>
        <w:lastRenderedPageBreak/>
        <w:drawing>
          <wp:anchor distT="0" distB="0" distL="114300" distR="114300" simplePos="0" relativeHeight="251667456" behindDoc="0" locked="0" layoutInCell="1" allowOverlap="1" wp14:anchorId="2398120F" wp14:editId="1BF99E32">
            <wp:simplePos x="0" y="0"/>
            <wp:positionH relativeFrom="column">
              <wp:posOffset>171450</wp:posOffset>
            </wp:positionH>
            <wp:positionV relativeFrom="paragraph">
              <wp:posOffset>314325</wp:posOffset>
            </wp:positionV>
            <wp:extent cx="2299970" cy="1790700"/>
            <wp:effectExtent l="0" t="0" r="508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299970" cy="1790700"/>
                    </a:xfrm>
                    <a:prstGeom prst="rect">
                      <a:avLst/>
                    </a:prstGeom>
                  </pic:spPr>
                </pic:pic>
              </a:graphicData>
            </a:graphic>
            <wp14:sizeRelH relativeFrom="margin">
              <wp14:pctWidth>0</wp14:pctWidth>
            </wp14:sizeRelH>
            <wp14:sizeRelV relativeFrom="margin">
              <wp14:pctHeight>0</wp14:pctHeight>
            </wp14:sizeRelV>
          </wp:anchor>
        </w:drawing>
      </w:r>
      <w:r>
        <w:rPr>
          <w:sz w:val="20"/>
          <w:szCs w:val="20"/>
        </w:rPr>
        <w:t>4.  The ceiling in a hallway 10 m wide is in the shape of a semi-ellipse and is 9 m high in the center and 6 m high at the sidewalls.  Fin the height of the ceiling 2 meters from either wall.</w:t>
      </w:r>
      <w:r w:rsidRPr="00386C29">
        <w:rPr>
          <w:noProof/>
        </w:rPr>
        <w:t xml:space="preserve"> </w:t>
      </w:r>
    </w:p>
    <w:p w14:paraId="7FBC6A95" w14:textId="77777777" w:rsidR="00200156" w:rsidRDefault="00200156" w:rsidP="00200156">
      <w:pPr>
        <w:rPr>
          <w:sz w:val="20"/>
          <w:szCs w:val="20"/>
        </w:rPr>
      </w:pPr>
    </w:p>
    <w:p w14:paraId="7A51E457" w14:textId="77777777" w:rsidR="00200156" w:rsidRDefault="00200156" w:rsidP="00200156">
      <w:pPr>
        <w:rPr>
          <w:sz w:val="20"/>
          <w:szCs w:val="20"/>
        </w:rPr>
      </w:pPr>
    </w:p>
    <w:p w14:paraId="32B1D485" w14:textId="77777777" w:rsidR="00200156" w:rsidRDefault="00200156" w:rsidP="00200156">
      <w:pPr>
        <w:rPr>
          <w:sz w:val="20"/>
          <w:szCs w:val="20"/>
        </w:rPr>
      </w:pPr>
    </w:p>
    <w:p w14:paraId="6B32AFFB" w14:textId="77777777" w:rsidR="00200156" w:rsidRDefault="00200156" w:rsidP="00200156">
      <w:pPr>
        <w:rPr>
          <w:sz w:val="20"/>
          <w:szCs w:val="20"/>
        </w:rPr>
      </w:pPr>
    </w:p>
    <w:p w14:paraId="12961CD5" w14:textId="77777777" w:rsidR="00200156" w:rsidRDefault="00200156" w:rsidP="00200156">
      <w:pPr>
        <w:rPr>
          <w:sz w:val="20"/>
          <w:szCs w:val="20"/>
        </w:rPr>
      </w:pPr>
    </w:p>
    <w:p w14:paraId="23DCD98B" w14:textId="77777777" w:rsidR="00200156" w:rsidRDefault="00200156" w:rsidP="00200156">
      <w:pPr>
        <w:rPr>
          <w:sz w:val="20"/>
          <w:szCs w:val="20"/>
        </w:rPr>
      </w:pPr>
    </w:p>
    <w:p w14:paraId="6A926BE1" w14:textId="77777777" w:rsidR="00200156" w:rsidRDefault="00200156" w:rsidP="00200156">
      <w:pPr>
        <w:rPr>
          <w:sz w:val="20"/>
          <w:szCs w:val="20"/>
        </w:rPr>
      </w:pPr>
    </w:p>
    <w:p w14:paraId="0E419465" w14:textId="23A3D858" w:rsidR="00200156" w:rsidRDefault="00200156" w:rsidP="00200156">
      <w:pPr>
        <w:rPr>
          <w:sz w:val="20"/>
          <w:szCs w:val="20"/>
        </w:rPr>
      </w:pPr>
    </w:p>
    <w:p w14:paraId="5FAF7DC3" w14:textId="6A787ADA" w:rsidR="00200156" w:rsidRDefault="00200156" w:rsidP="00200156">
      <w:pPr>
        <w:rPr>
          <w:sz w:val="20"/>
          <w:szCs w:val="20"/>
        </w:rPr>
      </w:pPr>
    </w:p>
    <w:p w14:paraId="2B0DF54F" w14:textId="518891B1" w:rsidR="00200156" w:rsidRDefault="00200156" w:rsidP="00200156">
      <w:pPr>
        <w:rPr>
          <w:sz w:val="20"/>
          <w:szCs w:val="20"/>
        </w:rPr>
      </w:pPr>
    </w:p>
    <w:p w14:paraId="7F4A23C4" w14:textId="5A4B08B1" w:rsidR="00200156" w:rsidRDefault="00200156" w:rsidP="00200156">
      <w:pPr>
        <w:rPr>
          <w:sz w:val="20"/>
          <w:szCs w:val="20"/>
        </w:rPr>
      </w:pPr>
    </w:p>
    <w:p w14:paraId="0B995D20" w14:textId="15963A8B" w:rsidR="00200156" w:rsidRDefault="00200156" w:rsidP="00200156">
      <w:pPr>
        <w:rPr>
          <w:sz w:val="20"/>
          <w:szCs w:val="20"/>
        </w:rPr>
      </w:pPr>
    </w:p>
    <w:p w14:paraId="3F509687" w14:textId="11AB7D15" w:rsidR="00200156" w:rsidRDefault="00200156" w:rsidP="00200156">
      <w:pPr>
        <w:rPr>
          <w:sz w:val="20"/>
          <w:szCs w:val="20"/>
        </w:rPr>
      </w:pPr>
    </w:p>
    <w:p w14:paraId="7AEA3F67" w14:textId="77777777" w:rsidR="00200156" w:rsidRDefault="00200156" w:rsidP="00200156">
      <w:pPr>
        <w:rPr>
          <w:sz w:val="20"/>
          <w:szCs w:val="20"/>
        </w:rPr>
      </w:pPr>
    </w:p>
    <w:p w14:paraId="04E6B1A0" w14:textId="77777777" w:rsidR="00200156" w:rsidRDefault="00200156" w:rsidP="00200156">
      <w:pPr>
        <w:rPr>
          <w:sz w:val="20"/>
          <w:szCs w:val="20"/>
        </w:rPr>
      </w:pPr>
    </w:p>
    <w:p w14:paraId="2138ECD1" w14:textId="77777777" w:rsidR="00200156" w:rsidRPr="001E205E" w:rsidRDefault="00200156" w:rsidP="00200156">
      <w:pPr>
        <w:rPr>
          <w:sz w:val="20"/>
          <w:szCs w:val="20"/>
        </w:rPr>
      </w:pPr>
      <w:r>
        <w:rPr>
          <w:noProof/>
        </w:rPr>
        <w:drawing>
          <wp:anchor distT="0" distB="0" distL="114300" distR="114300" simplePos="0" relativeHeight="251668480" behindDoc="0" locked="0" layoutInCell="1" allowOverlap="1" wp14:anchorId="5236A859" wp14:editId="15E5436A">
            <wp:simplePos x="0" y="0"/>
            <wp:positionH relativeFrom="margin">
              <wp:align>left</wp:align>
            </wp:positionH>
            <wp:positionV relativeFrom="paragraph">
              <wp:posOffset>717550</wp:posOffset>
            </wp:positionV>
            <wp:extent cx="5686425" cy="2466975"/>
            <wp:effectExtent l="0" t="0" r="9525" b="952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686425" cy="2466975"/>
                    </a:xfrm>
                    <a:prstGeom prst="rect">
                      <a:avLst/>
                    </a:prstGeom>
                  </pic:spPr>
                </pic:pic>
              </a:graphicData>
            </a:graphic>
          </wp:anchor>
        </w:drawing>
      </w:r>
      <w:r>
        <w:rPr>
          <w:sz w:val="20"/>
          <w:szCs w:val="20"/>
        </w:rPr>
        <w:t xml:space="preserve">(5-6) </w:t>
      </w:r>
      <w:r w:rsidRPr="001E205E">
        <w:rPr>
          <w:sz w:val="20"/>
          <w:szCs w:val="20"/>
        </w:rPr>
        <w:t xml:space="preserve">For the next problems, use the following facts about orbits:  The orbit of a planet about a star is an ellipse, with the star at one focus.  The </w:t>
      </w:r>
      <w:r w:rsidRPr="001E205E">
        <w:rPr>
          <w:sz w:val="20"/>
          <w:szCs w:val="20"/>
          <w:u w:val="single"/>
        </w:rPr>
        <w:t>aphelion</w:t>
      </w:r>
      <w:r w:rsidRPr="001E205E">
        <w:rPr>
          <w:sz w:val="20"/>
          <w:szCs w:val="20"/>
        </w:rPr>
        <w:t xml:space="preserve"> of a planet is its greatest distance from the star, and the </w:t>
      </w:r>
      <w:r w:rsidRPr="001E205E">
        <w:rPr>
          <w:sz w:val="20"/>
          <w:szCs w:val="20"/>
          <w:u w:val="single"/>
        </w:rPr>
        <w:t>perihelion</w:t>
      </w:r>
      <w:r w:rsidRPr="001E205E">
        <w:rPr>
          <w:sz w:val="20"/>
          <w:szCs w:val="20"/>
        </w:rPr>
        <w:t xml:space="preserve"> is its shortest distance.  The </w:t>
      </w:r>
      <w:r w:rsidRPr="001E205E">
        <w:rPr>
          <w:sz w:val="20"/>
          <w:szCs w:val="20"/>
          <w:u w:val="single"/>
        </w:rPr>
        <w:t>mean distance</w:t>
      </w:r>
      <w:r w:rsidRPr="001E205E">
        <w:rPr>
          <w:sz w:val="20"/>
          <w:szCs w:val="20"/>
        </w:rPr>
        <w:t xml:space="preserve"> of a planet from th</w:t>
      </w:r>
      <w:r>
        <w:rPr>
          <w:sz w:val="20"/>
          <w:szCs w:val="20"/>
        </w:rPr>
        <w:t xml:space="preserve">e star is the length of half of the </w:t>
      </w:r>
      <w:r w:rsidRPr="001E205E">
        <w:rPr>
          <w:sz w:val="20"/>
          <w:szCs w:val="20"/>
        </w:rPr>
        <w:t xml:space="preserve">major axis of the elliptical orbit.  See the illustration:  </w:t>
      </w:r>
    </w:p>
    <w:p w14:paraId="1FE1CF6A" w14:textId="77777777" w:rsidR="00200156" w:rsidRPr="001E205E" w:rsidRDefault="00200156" w:rsidP="00200156">
      <w:pPr>
        <w:rPr>
          <w:sz w:val="20"/>
          <w:szCs w:val="20"/>
        </w:rPr>
      </w:pPr>
      <w:r>
        <w:rPr>
          <w:sz w:val="20"/>
          <w:szCs w:val="20"/>
        </w:rPr>
        <w:t>5.</w:t>
      </w:r>
      <w:r w:rsidRPr="001E205E">
        <w:rPr>
          <w:sz w:val="20"/>
          <w:szCs w:val="20"/>
        </w:rPr>
        <w:t xml:space="preserve">  </w:t>
      </w:r>
      <w:r w:rsidRPr="001E205E">
        <w:rPr>
          <w:b/>
          <w:sz w:val="20"/>
          <w:szCs w:val="20"/>
        </w:rPr>
        <w:t>Mars.</w:t>
      </w:r>
      <w:r w:rsidRPr="001E205E">
        <w:rPr>
          <w:sz w:val="20"/>
          <w:szCs w:val="20"/>
        </w:rPr>
        <w:t xml:space="preserve">  The mean distance of Mars from the Sun is 142 million miles.  If the perihelion of Mars is 128.5 million miles, what is the aphelion?  Write an equation for the orbit of Mars about the Sun.</w:t>
      </w:r>
    </w:p>
    <w:p w14:paraId="34DEE5E8" w14:textId="77777777" w:rsidR="00200156" w:rsidRPr="001E205E" w:rsidRDefault="00200156" w:rsidP="00200156">
      <w:pPr>
        <w:rPr>
          <w:sz w:val="20"/>
          <w:szCs w:val="20"/>
        </w:rPr>
      </w:pPr>
    </w:p>
    <w:p w14:paraId="6626CB4C" w14:textId="1F1754A1" w:rsidR="00200156" w:rsidRDefault="00200156" w:rsidP="00200156">
      <w:pPr>
        <w:rPr>
          <w:sz w:val="20"/>
          <w:szCs w:val="20"/>
        </w:rPr>
      </w:pPr>
    </w:p>
    <w:p w14:paraId="5D1672DD" w14:textId="414161F9" w:rsidR="00200156" w:rsidRDefault="00200156" w:rsidP="00200156">
      <w:pPr>
        <w:rPr>
          <w:sz w:val="20"/>
          <w:szCs w:val="20"/>
        </w:rPr>
      </w:pPr>
    </w:p>
    <w:p w14:paraId="0458778F" w14:textId="50EF6437" w:rsidR="00200156" w:rsidRDefault="00200156" w:rsidP="00200156">
      <w:pPr>
        <w:rPr>
          <w:sz w:val="20"/>
          <w:szCs w:val="20"/>
        </w:rPr>
      </w:pPr>
    </w:p>
    <w:p w14:paraId="0AE485D3" w14:textId="7BEE9C15" w:rsidR="00200156" w:rsidRDefault="00200156" w:rsidP="00200156">
      <w:pPr>
        <w:rPr>
          <w:sz w:val="20"/>
          <w:szCs w:val="20"/>
        </w:rPr>
      </w:pPr>
    </w:p>
    <w:p w14:paraId="0BE6C6D2" w14:textId="77777777" w:rsidR="00200156" w:rsidRPr="001E205E" w:rsidRDefault="00200156" w:rsidP="00200156">
      <w:pPr>
        <w:rPr>
          <w:sz w:val="20"/>
          <w:szCs w:val="20"/>
        </w:rPr>
      </w:pPr>
    </w:p>
    <w:p w14:paraId="79521087" w14:textId="77777777" w:rsidR="00200156" w:rsidRPr="001E205E" w:rsidRDefault="00200156" w:rsidP="00200156">
      <w:pPr>
        <w:rPr>
          <w:sz w:val="20"/>
          <w:szCs w:val="20"/>
        </w:rPr>
      </w:pPr>
    </w:p>
    <w:p w14:paraId="5C50F6CA" w14:textId="77777777" w:rsidR="00200156" w:rsidRPr="001E205E" w:rsidRDefault="00200156" w:rsidP="00200156">
      <w:pPr>
        <w:rPr>
          <w:sz w:val="20"/>
          <w:szCs w:val="20"/>
        </w:rPr>
      </w:pPr>
      <w:r>
        <w:rPr>
          <w:sz w:val="20"/>
          <w:szCs w:val="20"/>
        </w:rPr>
        <w:t>6</w:t>
      </w:r>
      <w:r w:rsidRPr="001E205E">
        <w:rPr>
          <w:sz w:val="20"/>
          <w:szCs w:val="20"/>
        </w:rPr>
        <w:t xml:space="preserve">.  </w:t>
      </w:r>
      <w:r w:rsidRPr="001E205E">
        <w:rPr>
          <w:b/>
          <w:sz w:val="20"/>
          <w:szCs w:val="20"/>
        </w:rPr>
        <w:t>Jupiter.</w:t>
      </w:r>
      <w:r w:rsidRPr="001E205E">
        <w:rPr>
          <w:sz w:val="20"/>
          <w:szCs w:val="20"/>
        </w:rPr>
        <w:t xml:space="preserve">  The aphelion of Jupiter is 507 million miles.  If the distance from the Sun to the center of its elliptical orbit is 23.2 million miles, what is the perihelion?  What is the mean distance?  Write an equation for the orbit of Jupiter around the Sun.</w:t>
      </w:r>
    </w:p>
    <w:p w14:paraId="29188504" w14:textId="77777777" w:rsidR="00200156" w:rsidRPr="001E205E" w:rsidRDefault="00200156" w:rsidP="00200156">
      <w:pPr>
        <w:rPr>
          <w:sz w:val="20"/>
          <w:szCs w:val="20"/>
        </w:rPr>
      </w:pPr>
    </w:p>
    <w:p w14:paraId="2CB3B7EE" w14:textId="078F5C24" w:rsidR="00200156" w:rsidRDefault="00200156" w:rsidP="00200156">
      <w:pPr>
        <w:rPr>
          <w:sz w:val="20"/>
          <w:szCs w:val="20"/>
        </w:rPr>
      </w:pPr>
    </w:p>
    <w:p w14:paraId="21CE7F29" w14:textId="09F11693" w:rsidR="00200156" w:rsidRDefault="00200156" w:rsidP="00200156">
      <w:pPr>
        <w:rPr>
          <w:sz w:val="20"/>
          <w:szCs w:val="20"/>
        </w:rPr>
      </w:pPr>
    </w:p>
    <w:p w14:paraId="00FBAE3E" w14:textId="525833C6" w:rsidR="00200156" w:rsidRDefault="00200156" w:rsidP="00200156">
      <w:pPr>
        <w:rPr>
          <w:sz w:val="20"/>
          <w:szCs w:val="20"/>
        </w:rPr>
      </w:pPr>
    </w:p>
    <w:p w14:paraId="05A3F843" w14:textId="2F661D10" w:rsidR="00200156" w:rsidRPr="001E205E" w:rsidRDefault="00200156" w:rsidP="00200156">
      <w:pPr>
        <w:rPr>
          <w:sz w:val="20"/>
          <w:szCs w:val="20"/>
        </w:rPr>
      </w:pPr>
    </w:p>
    <w:p w14:paraId="7E77CACC" w14:textId="77777777" w:rsidR="00200156" w:rsidRPr="001E205E" w:rsidRDefault="00200156" w:rsidP="00200156">
      <w:pPr>
        <w:autoSpaceDE w:val="0"/>
        <w:autoSpaceDN w:val="0"/>
        <w:adjustRightInd w:val="0"/>
        <w:rPr>
          <w:color w:val="000000"/>
          <w:sz w:val="20"/>
          <w:szCs w:val="20"/>
        </w:rPr>
      </w:pPr>
      <w:r>
        <w:rPr>
          <w:sz w:val="20"/>
          <w:szCs w:val="20"/>
        </w:rPr>
        <w:lastRenderedPageBreak/>
        <w:t xml:space="preserve">(7-8) </w:t>
      </w:r>
      <w:r w:rsidRPr="001E205E">
        <w:rPr>
          <w:sz w:val="20"/>
          <w:szCs w:val="20"/>
        </w:rPr>
        <w:t xml:space="preserve">For the next problems, </w:t>
      </w:r>
      <w:r>
        <w:rPr>
          <w:sz w:val="20"/>
          <w:szCs w:val="20"/>
        </w:rPr>
        <w:t>read the following information about an elliptical dome</w:t>
      </w:r>
      <w:r w:rsidRPr="001E205E">
        <w:rPr>
          <w:sz w:val="20"/>
          <w:szCs w:val="20"/>
        </w:rPr>
        <w:t>:</w:t>
      </w:r>
      <w:r>
        <w:rPr>
          <w:sz w:val="20"/>
          <w:szCs w:val="20"/>
        </w:rPr>
        <w:t xml:space="preserve"> </w:t>
      </w:r>
      <w:r w:rsidRPr="001E205E">
        <w:rPr>
          <w:color w:val="000000"/>
          <w:sz w:val="20"/>
          <w:szCs w:val="20"/>
        </w:rPr>
        <w:t>An interesting</w:t>
      </w:r>
      <w:r>
        <w:rPr>
          <w:color w:val="000000"/>
          <w:sz w:val="20"/>
          <w:szCs w:val="20"/>
        </w:rPr>
        <w:t xml:space="preserve"> </w:t>
      </w:r>
      <w:r w:rsidRPr="001E205E">
        <w:rPr>
          <w:color w:val="000000"/>
          <w:sz w:val="20"/>
          <w:szCs w:val="20"/>
        </w:rPr>
        <w:t xml:space="preserve">property of </w:t>
      </w:r>
      <w:r>
        <w:rPr>
          <w:color w:val="000000"/>
          <w:sz w:val="20"/>
          <w:szCs w:val="20"/>
        </w:rPr>
        <w:t>an elliptical dome i</w:t>
      </w:r>
      <w:r w:rsidRPr="001E205E">
        <w:rPr>
          <w:color w:val="000000"/>
          <w:sz w:val="20"/>
          <w:szCs w:val="20"/>
        </w:rPr>
        <w:t>s that a sound or light source at one focus will reflect</w:t>
      </w:r>
      <w:r>
        <w:rPr>
          <w:color w:val="000000"/>
          <w:sz w:val="20"/>
          <w:szCs w:val="20"/>
        </w:rPr>
        <w:t xml:space="preserve"> </w:t>
      </w:r>
      <w:r w:rsidRPr="001E205E">
        <w:rPr>
          <w:color w:val="000000"/>
          <w:sz w:val="20"/>
          <w:szCs w:val="20"/>
        </w:rPr>
        <w:t>off the dome and pass through the other focus. One of the chambers in the Capitol</w:t>
      </w:r>
      <w:r>
        <w:rPr>
          <w:color w:val="000000"/>
          <w:sz w:val="20"/>
          <w:szCs w:val="20"/>
        </w:rPr>
        <w:t xml:space="preserve"> </w:t>
      </w:r>
      <w:r w:rsidRPr="001E205E">
        <w:rPr>
          <w:color w:val="000000"/>
          <w:sz w:val="20"/>
          <w:szCs w:val="20"/>
        </w:rPr>
        <w:t>Building in Washington, D.C., has such a dome, and is referred to as a whispering</w:t>
      </w:r>
      <w:r>
        <w:rPr>
          <w:color w:val="000000"/>
          <w:sz w:val="20"/>
          <w:szCs w:val="20"/>
        </w:rPr>
        <w:t xml:space="preserve"> </w:t>
      </w:r>
      <w:r w:rsidRPr="001E205E">
        <w:rPr>
          <w:color w:val="000000"/>
          <w:sz w:val="20"/>
          <w:szCs w:val="20"/>
        </w:rPr>
        <w:t>room because a whispered sound at one focus can be easily heard at the other</w:t>
      </w:r>
    </w:p>
    <w:p w14:paraId="54ABF79C" w14:textId="77777777" w:rsidR="00200156" w:rsidRDefault="00200156" w:rsidP="00200156">
      <w:pPr>
        <w:rPr>
          <w:color w:val="000000"/>
          <w:sz w:val="20"/>
          <w:szCs w:val="20"/>
        </w:rPr>
      </w:pPr>
      <w:r w:rsidRPr="001E205E">
        <w:rPr>
          <w:noProof/>
          <w:sz w:val="20"/>
          <w:szCs w:val="20"/>
        </w:rPr>
        <w:drawing>
          <wp:anchor distT="0" distB="0" distL="114300" distR="114300" simplePos="0" relativeHeight="251669504" behindDoc="0" locked="0" layoutInCell="1" allowOverlap="1" wp14:anchorId="1757EE43" wp14:editId="235C2F06">
            <wp:simplePos x="0" y="0"/>
            <wp:positionH relativeFrom="column">
              <wp:posOffset>1104900</wp:posOffset>
            </wp:positionH>
            <wp:positionV relativeFrom="paragraph">
              <wp:posOffset>13970</wp:posOffset>
            </wp:positionV>
            <wp:extent cx="2847975" cy="2031365"/>
            <wp:effectExtent l="0" t="0" r="9525" b="698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847975" cy="2031365"/>
                    </a:xfrm>
                    <a:prstGeom prst="rect">
                      <a:avLst/>
                    </a:prstGeom>
                  </pic:spPr>
                </pic:pic>
              </a:graphicData>
            </a:graphic>
            <wp14:sizeRelH relativeFrom="margin">
              <wp14:pctWidth>0</wp14:pctWidth>
            </wp14:sizeRelH>
            <wp14:sizeRelV relativeFrom="margin">
              <wp14:pctHeight>0</wp14:pctHeight>
            </wp14:sizeRelV>
          </wp:anchor>
        </w:drawing>
      </w:r>
      <w:r w:rsidRPr="001E205E">
        <w:rPr>
          <w:color w:val="000000"/>
          <w:sz w:val="20"/>
          <w:szCs w:val="20"/>
        </w:rPr>
        <w:t>focus.</w:t>
      </w:r>
    </w:p>
    <w:p w14:paraId="6446ED1E" w14:textId="77777777" w:rsidR="00200156" w:rsidRDefault="00200156" w:rsidP="00200156">
      <w:pPr>
        <w:rPr>
          <w:color w:val="000000"/>
          <w:sz w:val="20"/>
          <w:szCs w:val="20"/>
        </w:rPr>
      </w:pPr>
    </w:p>
    <w:p w14:paraId="100382C0" w14:textId="77777777" w:rsidR="00200156" w:rsidRDefault="00200156" w:rsidP="00200156">
      <w:pPr>
        <w:rPr>
          <w:color w:val="000000"/>
          <w:sz w:val="20"/>
          <w:szCs w:val="20"/>
        </w:rPr>
      </w:pPr>
    </w:p>
    <w:p w14:paraId="71BBB3F9" w14:textId="77777777" w:rsidR="00200156" w:rsidRDefault="00200156" w:rsidP="00200156">
      <w:pPr>
        <w:rPr>
          <w:color w:val="000000"/>
          <w:sz w:val="20"/>
          <w:szCs w:val="20"/>
        </w:rPr>
      </w:pPr>
    </w:p>
    <w:p w14:paraId="48F44873" w14:textId="77777777" w:rsidR="00200156" w:rsidRDefault="00200156" w:rsidP="00200156">
      <w:pPr>
        <w:rPr>
          <w:color w:val="000000"/>
          <w:sz w:val="20"/>
          <w:szCs w:val="20"/>
        </w:rPr>
      </w:pPr>
    </w:p>
    <w:p w14:paraId="5E8C3A51" w14:textId="77777777" w:rsidR="00200156" w:rsidRDefault="00200156" w:rsidP="00200156">
      <w:pPr>
        <w:rPr>
          <w:sz w:val="20"/>
          <w:szCs w:val="20"/>
        </w:rPr>
      </w:pPr>
    </w:p>
    <w:p w14:paraId="44A62DC3" w14:textId="77777777" w:rsidR="00200156" w:rsidRDefault="00200156" w:rsidP="00200156">
      <w:pPr>
        <w:rPr>
          <w:sz w:val="20"/>
          <w:szCs w:val="20"/>
        </w:rPr>
      </w:pPr>
    </w:p>
    <w:p w14:paraId="363660BE" w14:textId="6992933C" w:rsidR="00200156" w:rsidRDefault="00200156" w:rsidP="00200156">
      <w:pPr>
        <w:rPr>
          <w:sz w:val="20"/>
          <w:szCs w:val="20"/>
        </w:rPr>
      </w:pPr>
    </w:p>
    <w:p w14:paraId="37276753" w14:textId="7DB39EA9" w:rsidR="00200156" w:rsidRDefault="00200156" w:rsidP="00200156">
      <w:pPr>
        <w:rPr>
          <w:sz w:val="20"/>
          <w:szCs w:val="20"/>
        </w:rPr>
      </w:pPr>
    </w:p>
    <w:p w14:paraId="6EDAAC7B" w14:textId="5617EAE3" w:rsidR="00200156" w:rsidRDefault="00200156" w:rsidP="00200156">
      <w:pPr>
        <w:rPr>
          <w:sz w:val="20"/>
          <w:szCs w:val="20"/>
        </w:rPr>
      </w:pPr>
    </w:p>
    <w:p w14:paraId="6E9AD836" w14:textId="45656FFA" w:rsidR="00200156" w:rsidRDefault="00200156" w:rsidP="00200156">
      <w:pPr>
        <w:rPr>
          <w:sz w:val="20"/>
          <w:szCs w:val="20"/>
        </w:rPr>
      </w:pPr>
    </w:p>
    <w:p w14:paraId="5F859413" w14:textId="228E76F8" w:rsidR="00200156" w:rsidRDefault="00200156" w:rsidP="00200156">
      <w:pPr>
        <w:rPr>
          <w:sz w:val="20"/>
          <w:szCs w:val="20"/>
        </w:rPr>
      </w:pPr>
    </w:p>
    <w:p w14:paraId="4E76C84F" w14:textId="3DEF4BBA" w:rsidR="00200156" w:rsidRDefault="00200156" w:rsidP="00200156">
      <w:pPr>
        <w:rPr>
          <w:sz w:val="20"/>
          <w:szCs w:val="20"/>
        </w:rPr>
      </w:pPr>
    </w:p>
    <w:p w14:paraId="2038EDEC" w14:textId="430C37EC" w:rsidR="00200156" w:rsidRDefault="00200156" w:rsidP="00200156">
      <w:pPr>
        <w:rPr>
          <w:sz w:val="20"/>
          <w:szCs w:val="20"/>
        </w:rPr>
      </w:pPr>
    </w:p>
    <w:p w14:paraId="46CA339F" w14:textId="562B4143" w:rsidR="00200156" w:rsidRDefault="00200156" w:rsidP="00200156">
      <w:pPr>
        <w:rPr>
          <w:sz w:val="20"/>
          <w:szCs w:val="20"/>
        </w:rPr>
      </w:pPr>
    </w:p>
    <w:p w14:paraId="547393C3" w14:textId="70F8734F" w:rsidR="00200156" w:rsidRDefault="00200156" w:rsidP="00200156">
      <w:pPr>
        <w:rPr>
          <w:sz w:val="20"/>
          <w:szCs w:val="20"/>
        </w:rPr>
      </w:pPr>
    </w:p>
    <w:p w14:paraId="066C84E1" w14:textId="0C3263DD" w:rsidR="00200156" w:rsidRDefault="00200156" w:rsidP="00200156">
      <w:pPr>
        <w:rPr>
          <w:sz w:val="20"/>
          <w:szCs w:val="20"/>
        </w:rPr>
      </w:pPr>
    </w:p>
    <w:p w14:paraId="042DCAA3" w14:textId="6BC38F47" w:rsidR="00200156" w:rsidRDefault="00200156" w:rsidP="00200156">
      <w:pPr>
        <w:rPr>
          <w:sz w:val="20"/>
          <w:szCs w:val="20"/>
        </w:rPr>
      </w:pPr>
    </w:p>
    <w:p w14:paraId="485C7C3F" w14:textId="77777777" w:rsidR="00200156" w:rsidRDefault="00200156" w:rsidP="00200156">
      <w:pPr>
        <w:rPr>
          <w:sz w:val="20"/>
          <w:szCs w:val="20"/>
        </w:rPr>
      </w:pPr>
    </w:p>
    <w:p w14:paraId="5F2A16C3" w14:textId="77777777" w:rsidR="00200156" w:rsidRPr="001E205E" w:rsidRDefault="00200156" w:rsidP="00200156">
      <w:pPr>
        <w:rPr>
          <w:sz w:val="20"/>
          <w:szCs w:val="20"/>
        </w:rPr>
      </w:pPr>
    </w:p>
    <w:p w14:paraId="6CB82A74" w14:textId="77777777" w:rsidR="00200156" w:rsidRPr="001E205E" w:rsidRDefault="00200156" w:rsidP="00200156">
      <w:pPr>
        <w:rPr>
          <w:sz w:val="20"/>
          <w:szCs w:val="20"/>
        </w:rPr>
      </w:pPr>
      <w:r>
        <w:rPr>
          <w:sz w:val="20"/>
          <w:szCs w:val="20"/>
        </w:rPr>
        <w:t>7</w:t>
      </w:r>
      <w:r w:rsidRPr="001E205E">
        <w:rPr>
          <w:sz w:val="20"/>
          <w:szCs w:val="20"/>
        </w:rPr>
        <w:t xml:space="preserve">.  </w:t>
      </w:r>
      <w:r w:rsidRPr="001E205E">
        <w:rPr>
          <w:b/>
          <w:sz w:val="20"/>
          <w:szCs w:val="20"/>
        </w:rPr>
        <w:t>Whispering Gallery</w:t>
      </w:r>
      <w:r w:rsidRPr="001E205E">
        <w:rPr>
          <w:sz w:val="20"/>
          <w:szCs w:val="20"/>
        </w:rPr>
        <w:t xml:space="preserve">    Statuary Hall is an elliptical room in the United States Capitol in Washington D.C.  This room, sometimes called the Whispering Gallery is 46 ft. wide and 96 ft. long.  John Quincy Adams is said to have used the focusing properties of the room to overhear conversations.</w:t>
      </w:r>
    </w:p>
    <w:p w14:paraId="70418864" w14:textId="77777777" w:rsidR="00200156" w:rsidRPr="001E205E" w:rsidRDefault="00200156" w:rsidP="00200156">
      <w:pPr>
        <w:numPr>
          <w:ilvl w:val="1"/>
          <w:numId w:val="1"/>
        </w:numPr>
        <w:rPr>
          <w:sz w:val="20"/>
          <w:szCs w:val="20"/>
        </w:rPr>
      </w:pPr>
      <w:r w:rsidRPr="001E205E">
        <w:rPr>
          <w:sz w:val="20"/>
          <w:szCs w:val="20"/>
        </w:rPr>
        <w:t>Find an equation that models the shape of the room.</w:t>
      </w:r>
    </w:p>
    <w:p w14:paraId="1D1A6608" w14:textId="77777777" w:rsidR="00200156" w:rsidRPr="001E205E" w:rsidRDefault="00200156" w:rsidP="00200156">
      <w:pPr>
        <w:numPr>
          <w:ilvl w:val="1"/>
          <w:numId w:val="1"/>
        </w:numPr>
        <w:rPr>
          <w:sz w:val="20"/>
          <w:szCs w:val="20"/>
        </w:rPr>
      </w:pPr>
      <w:r w:rsidRPr="001E205E">
        <w:rPr>
          <w:sz w:val="20"/>
          <w:szCs w:val="20"/>
        </w:rPr>
        <w:t xml:space="preserve">What is the area of the floor of the room? (The area of an ellipse is </w:t>
      </w:r>
      <w:r w:rsidRPr="001E205E">
        <w:rPr>
          <w:position w:val="-12"/>
          <w:sz w:val="20"/>
          <w:szCs w:val="20"/>
        </w:rPr>
        <w:object w:dxaOrig="1040" w:dyaOrig="360" w14:anchorId="291C1A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5pt;height:18.3pt" o:ole="">
            <v:imagedata r:id="rId17" o:title=""/>
          </v:shape>
          <o:OLEObject Type="Embed" ProgID="Equation.3" ShapeID="_x0000_i1025" DrawAspect="Content" ObjectID="_1641815837" r:id="rId18"/>
        </w:object>
      </w:r>
      <w:r w:rsidRPr="001E205E">
        <w:rPr>
          <w:sz w:val="20"/>
          <w:szCs w:val="20"/>
        </w:rPr>
        <w:t>.)</w:t>
      </w:r>
    </w:p>
    <w:p w14:paraId="18C90492" w14:textId="77777777" w:rsidR="00200156" w:rsidRPr="001E205E" w:rsidRDefault="00200156" w:rsidP="00200156">
      <w:pPr>
        <w:numPr>
          <w:ilvl w:val="1"/>
          <w:numId w:val="1"/>
        </w:numPr>
        <w:rPr>
          <w:sz w:val="20"/>
          <w:szCs w:val="20"/>
        </w:rPr>
      </w:pPr>
      <w:r w:rsidRPr="001E205E">
        <w:rPr>
          <w:sz w:val="20"/>
          <w:szCs w:val="20"/>
        </w:rPr>
        <w:t>Where should the people stand to hear each other (that is – find the foci)</w:t>
      </w:r>
    </w:p>
    <w:p w14:paraId="72C10956" w14:textId="77777777" w:rsidR="00200156" w:rsidRDefault="00200156" w:rsidP="00200156">
      <w:pPr>
        <w:rPr>
          <w:sz w:val="20"/>
          <w:szCs w:val="20"/>
        </w:rPr>
      </w:pPr>
    </w:p>
    <w:p w14:paraId="72902033" w14:textId="77777777" w:rsidR="00200156" w:rsidRDefault="00200156" w:rsidP="00200156">
      <w:pPr>
        <w:rPr>
          <w:sz w:val="20"/>
          <w:szCs w:val="20"/>
        </w:rPr>
      </w:pPr>
    </w:p>
    <w:p w14:paraId="1E303D64" w14:textId="77777777" w:rsidR="00200156" w:rsidRDefault="00200156" w:rsidP="00200156">
      <w:pPr>
        <w:rPr>
          <w:sz w:val="20"/>
          <w:szCs w:val="20"/>
        </w:rPr>
      </w:pPr>
    </w:p>
    <w:p w14:paraId="3BAFD85B" w14:textId="77777777" w:rsidR="00200156" w:rsidRDefault="00200156" w:rsidP="00200156">
      <w:pPr>
        <w:rPr>
          <w:sz w:val="20"/>
          <w:szCs w:val="20"/>
        </w:rPr>
      </w:pPr>
    </w:p>
    <w:p w14:paraId="640BE948" w14:textId="77777777" w:rsidR="00200156" w:rsidRDefault="00200156" w:rsidP="00200156">
      <w:pPr>
        <w:rPr>
          <w:sz w:val="20"/>
          <w:szCs w:val="20"/>
        </w:rPr>
      </w:pPr>
    </w:p>
    <w:p w14:paraId="38016146" w14:textId="77777777" w:rsidR="00200156" w:rsidRDefault="00200156" w:rsidP="00200156">
      <w:pPr>
        <w:rPr>
          <w:sz w:val="20"/>
          <w:szCs w:val="20"/>
        </w:rPr>
      </w:pPr>
    </w:p>
    <w:p w14:paraId="27FD8669" w14:textId="77777777" w:rsidR="00200156" w:rsidRDefault="00200156" w:rsidP="00200156">
      <w:pPr>
        <w:rPr>
          <w:sz w:val="20"/>
          <w:szCs w:val="20"/>
        </w:rPr>
      </w:pPr>
    </w:p>
    <w:p w14:paraId="441A24AA" w14:textId="77777777" w:rsidR="00200156" w:rsidRPr="001E205E" w:rsidRDefault="00200156" w:rsidP="00200156">
      <w:pPr>
        <w:rPr>
          <w:sz w:val="20"/>
          <w:szCs w:val="20"/>
        </w:rPr>
      </w:pPr>
    </w:p>
    <w:p w14:paraId="39FD6247" w14:textId="77777777" w:rsidR="00200156" w:rsidRPr="001E205E" w:rsidRDefault="00200156" w:rsidP="00200156">
      <w:pPr>
        <w:pStyle w:val="Default"/>
        <w:rPr>
          <w:sz w:val="20"/>
          <w:szCs w:val="20"/>
        </w:rPr>
      </w:pPr>
    </w:p>
    <w:p w14:paraId="48B01370" w14:textId="77777777" w:rsidR="00200156" w:rsidRPr="001E205E" w:rsidRDefault="00200156" w:rsidP="00200156">
      <w:pPr>
        <w:rPr>
          <w:sz w:val="20"/>
          <w:szCs w:val="20"/>
        </w:rPr>
      </w:pPr>
      <w:r w:rsidRPr="001E205E">
        <w:rPr>
          <w:sz w:val="20"/>
          <w:szCs w:val="20"/>
        </w:rPr>
        <w:t xml:space="preserve"> </w:t>
      </w:r>
      <w:r>
        <w:rPr>
          <w:sz w:val="20"/>
          <w:szCs w:val="20"/>
        </w:rPr>
        <w:t>8</w:t>
      </w:r>
      <w:r w:rsidRPr="001E205E">
        <w:rPr>
          <w:sz w:val="20"/>
          <w:szCs w:val="20"/>
        </w:rPr>
        <w:t>. A hall 100 feet in length is to be designed as a whispering gallery. If foci are located 25 feet from the center, how high will the ceiling be at the center?</w:t>
      </w:r>
    </w:p>
    <w:p w14:paraId="25E67AC4" w14:textId="77777777" w:rsidR="00200156" w:rsidRDefault="00200156" w:rsidP="00200156">
      <w:pPr>
        <w:rPr>
          <w:sz w:val="20"/>
          <w:szCs w:val="20"/>
        </w:rPr>
      </w:pPr>
    </w:p>
    <w:p w14:paraId="16008B32" w14:textId="77777777" w:rsidR="00200156" w:rsidRDefault="00200156" w:rsidP="00200156">
      <w:pPr>
        <w:rPr>
          <w:sz w:val="20"/>
          <w:szCs w:val="20"/>
        </w:rPr>
      </w:pPr>
    </w:p>
    <w:p w14:paraId="2DE8B669" w14:textId="77777777" w:rsidR="00200156" w:rsidRDefault="00200156" w:rsidP="00200156">
      <w:pPr>
        <w:rPr>
          <w:sz w:val="20"/>
          <w:szCs w:val="20"/>
        </w:rPr>
      </w:pPr>
    </w:p>
    <w:p w14:paraId="53AAAB4A" w14:textId="77777777" w:rsidR="00200156" w:rsidRPr="001E205E" w:rsidRDefault="00200156" w:rsidP="00200156">
      <w:pPr>
        <w:rPr>
          <w:sz w:val="20"/>
          <w:szCs w:val="20"/>
        </w:rPr>
      </w:pPr>
    </w:p>
    <w:p w14:paraId="557A2B38" w14:textId="77777777" w:rsidR="00200156" w:rsidRPr="001E205E" w:rsidRDefault="00200156" w:rsidP="00200156">
      <w:pPr>
        <w:rPr>
          <w:color w:val="000000"/>
          <w:sz w:val="20"/>
          <w:szCs w:val="20"/>
        </w:rPr>
      </w:pPr>
      <w:r>
        <w:rPr>
          <w:color w:val="000000"/>
          <w:sz w:val="20"/>
          <w:szCs w:val="20"/>
        </w:rPr>
        <w:t>9</w:t>
      </w:r>
      <w:r w:rsidRPr="001E205E">
        <w:rPr>
          <w:color w:val="000000"/>
          <w:sz w:val="20"/>
          <w:szCs w:val="20"/>
        </w:rPr>
        <w:t>. The moon orbits Earth in an elliptical path with the center of the Earth at one focus. The major axis of the orbit is 774,000 kilometers, and the minor axis is 773,000 kilometers. Using (0, 0) as the center of the ellipse, write the standard equation for the orbit of the Moon around Earth. How far from the center of Earth is the Moon at its closest point? How far from the center of Earth is the Moon at its farthest point?</w:t>
      </w:r>
    </w:p>
    <w:p w14:paraId="4AD8EE6A" w14:textId="77777777" w:rsidR="00200156" w:rsidRDefault="00200156" w:rsidP="00200156">
      <w:pPr>
        <w:rPr>
          <w:color w:val="000000"/>
          <w:sz w:val="20"/>
          <w:szCs w:val="20"/>
        </w:rPr>
      </w:pPr>
    </w:p>
    <w:p w14:paraId="7F3F47FF" w14:textId="77777777" w:rsidR="00200156" w:rsidRDefault="00200156" w:rsidP="00200156">
      <w:pPr>
        <w:rPr>
          <w:color w:val="000000"/>
          <w:sz w:val="20"/>
          <w:szCs w:val="20"/>
        </w:rPr>
      </w:pPr>
    </w:p>
    <w:p w14:paraId="39BA0CA1" w14:textId="77777777" w:rsidR="00200156" w:rsidRDefault="00200156" w:rsidP="00200156">
      <w:pPr>
        <w:rPr>
          <w:color w:val="000000"/>
          <w:sz w:val="20"/>
          <w:szCs w:val="20"/>
        </w:rPr>
      </w:pPr>
    </w:p>
    <w:p w14:paraId="3183543B" w14:textId="77777777" w:rsidR="00200156" w:rsidRDefault="00200156" w:rsidP="00200156">
      <w:pPr>
        <w:rPr>
          <w:color w:val="000000"/>
          <w:sz w:val="20"/>
          <w:szCs w:val="20"/>
        </w:rPr>
      </w:pPr>
    </w:p>
    <w:p w14:paraId="164329D0" w14:textId="77777777" w:rsidR="00200156" w:rsidRDefault="00200156" w:rsidP="00200156">
      <w:pPr>
        <w:rPr>
          <w:color w:val="000000"/>
          <w:sz w:val="20"/>
          <w:szCs w:val="20"/>
        </w:rPr>
      </w:pPr>
    </w:p>
    <w:p w14:paraId="3D413F64" w14:textId="77777777" w:rsidR="00200156" w:rsidRPr="001E205E" w:rsidRDefault="00200156" w:rsidP="00200156">
      <w:pPr>
        <w:rPr>
          <w:color w:val="000000"/>
          <w:sz w:val="20"/>
          <w:szCs w:val="20"/>
        </w:rPr>
      </w:pPr>
    </w:p>
    <w:p w14:paraId="0B29B247" w14:textId="77777777" w:rsidR="00200156" w:rsidRDefault="00200156" w:rsidP="00200156">
      <w:pPr>
        <w:autoSpaceDE w:val="0"/>
        <w:autoSpaceDN w:val="0"/>
        <w:adjustRightInd w:val="0"/>
        <w:rPr>
          <w:sz w:val="20"/>
          <w:szCs w:val="20"/>
        </w:rPr>
      </w:pPr>
      <w:r>
        <w:rPr>
          <w:sz w:val="20"/>
          <w:szCs w:val="20"/>
        </w:rPr>
        <w:lastRenderedPageBreak/>
        <w:t xml:space="preserve">10. </w:t>
      </w:r>
      <w:r w:rsidRPr="001E205E">
        <w:rPr>
          <w:sz w:val="20"/>
          <w:szCs w:val="20"/>
        </w:rPr>
        <w:t>A fairly recent application in medicine is the use of elliptical reflectors and</w:t>
      </w:r>
      <w:r>
        <w:rPr>
          <w:sz w:val="20"/>
          <w:szCs w:val="20"/>
        </w:rPr>
        <w:t xml:space="preserve"> </w:t>
      </w:r>
      <w:r w:rsidRPr="001E205E">
        <w:rPr>
          <w:sz w:val="20"/>
          <w:szCs w:val="20"/>
        </w:rPr>
        <w:t>ultrasound to break up kidney stones. A device called a lithotripter is used to generate</w:t>
      </w:r>
      <w:r>
        <w:rPr>
          <w:sz w:val="20"/>
          <w:szCs w:val="20"/>
        </w:rPr>
        <w:t xml:space="preserve"> </w:t>
      </w:r>
      <w:r w:rsidRPr="001E205E">
        <w:rPr>
          <w:sz w:val="20"/>
          <w:szCs w:val="20"/>
        </w:rPr>
        <w:t>intense sound waves that break up the stone from outside the body, thus</w:t>
      </w:r>
      <w:r>
        <w:rPr>
          <w:sz w:val="20"/>
          <w:szCs w:val="20"/>
        </w:rPr>
        <w:t xml:space="preserve"> </w:t>
      </w:r>
      <w:r w:rsidRPr="001E205E">
        <w:rPr>
          <w:sz w:val="20"/>
          <w:szCs w:val="20"/>
        </w:rPr>
        <w:t>avoiding surgery. To be certain that the waves do not damage other parts of the</w:t>
      </w:r>
      <w:r>
        <w:rPr>
          <w:sz w:val="20"/>
          <w:szCs w:val="20"/>
        </w:rPr>
        <w:t xml:space="preserve"> </w:t>
      </w:r>
      <w:r w:rsidRPr="001E205E">
        <w:rPr>
          <w:sz w:val="20"/>
          <w:szCs w:val="20"/>
        </w:rPr>
        <w:t>body, the reflecting property of the ellipse is used to design and correctly position</w:t>
      </w:r>
      <w:r>
        <w:rPr>
          <w:sz w:val="20"/>
          <w:szCs w:val="20"/>
        </w:rPr>
        <w:t xml:space="preserve"> </w:t>
      </w:r>
      <w:r w:rsidRPr="001E205E">
        <w:rPr>
          <w:sz w:val="20"/>
          <w:szCs w:val="20"/>
        </w:rPr>
        <w:t>the lithotripter.</w:t>
      </w:r>
    </w:p>
    <w:p w14:paraId="6E7E6BE0" w14:textId="4BBA0EBE" w:rsidR="00200156" w:rsidRPr="001E205E" w:rsidRDefault="00200156" w:rsidP="00200156">
      <w:pPr>
        <w:autoSpaceDE w:val="0"/>
        <w:autoSpaceDN w:val="0"/>
        <w:adjustRightInd w:val="0"/>
        <w:rPr>
          <w:sz w:val="20"/>
          <w:szCs w:val="20"/>
        </w:rPr>
      </w:pPr>
    </w:p>
    <w:p w14:paraId="4412A0B2" w14:textId="77777777" w:rsidR="00200156" w:rsidRDefault="00200156" w:rsidP="00200156">
      <w:pPr>
        <w:autoSpaceDE w:val="0"/>
        <w:autoSpaceDN w:val="0"/>
        <w:adjustRightInd w:val="0"/>
        <w:rPr>
          <w:sz w:val="20"/>
          <w:szCs w:val="20"/>
        </w:rPr>
      </w:pPr>
    </w:p>
    <w:p w14:paraId="19AB9ECA" w14:textId="77777777" w:rsidR="00200156" w:rsidRPr="001E205E" w:rsidRDefault="00200156" w:rsidP="00200156">
      <w:pPr>
        <w:autoSpaceDE w:val="0"/>
        <w:autoSpaceDN w:val="0"/>
        <w:adjustRightInd w:val="0"/>
        <w:rPr>
          <w:sz w:val="20"/>
          <w:szCs w:val="20"/>
        </w:rPr>
      </w:pPr>
      <w:r w:rsidRPr="001E205E">
        <w:rPr>
          <w:sz w:val="20"/>
          <w:szCs w:val="20"/>
        </w:rPr>
        <w:t>A lithotripter is formed by rotating the portion of an ellipse below the minor</w:t>
      </w:r>
      <w:r>
        <w:rPr>
          <w:sz w:val="20"/>
          <w:szCs w:val="20"/>
        </w:rPr>
        <w:t xml:space="preserve"> </w:t>
      </w:r>
      <w:r w:rsidRPr="001E205E">
        <w:rPr>
          <w:sz w:val="20"/>
          <w:szCs w:val="20"/>
        </w:rPr>
        <w:t>axis aro</w:t>
      </w:r>
      <w:r>
        <w:rPr>
          <w:sz w:val="20"/>
          <w:szCs w:val="20"/>
        </w:rPr>
        <w:t>und the major axis (see the figure below)</w:t>
      </w:r>
      <w:r w:rsidRPr="001E205E">
        <w:rPr>
          <w:sz w:val="20"/>
          <w:szCs w:val="20"/>
        </w:rPr>
        <w:t>. The lithotripter is 20 centimeters</w:t>
      </w:r>
      <w:r>
        <w:rPr>
          <w:sz w:val="20"/>
          <w:szCs w:val="20"/>
        </w:rPr>
        <w:t xml:space="preserve"> </w:t>
      </w:r>
      <w:r w:rsidRPr="001E205E">
        <w:rPr>
          <w:sz w:val="20"/>
          <w:szCs w:val="20"/>
        </w:rPr>
        <w:t>wide and 16 centimeters deep. If the ultrasound source is positioned at one</w:t>
      </w:r>
      <w:r>
        <w:rPr>
          <w:sz w:val="20"/>
          <w:szCs w:val="20"/>
        </w:rPr>
        <w:t xml:space="preserve"> </w:t>
      </w:r>
      <w:r w:rsidRPr="001E205E">
        <w:rPr>
          <w:sz w:val="20"/>
          <w:szCs w:val="20"/>
        </w:rPr>
        <w:t>focus of the ellipse and the kidney stone at the other, then all the sound waves</w:t>
      </w:r>
      <w:r>
        <w:rPr>
          <w:sz w:val="20"/>
          <w:szCs w:val="20"/>
        </w:rPr>
        <w:t xml:space="preserve"> </w:t>
      </w:r>
      <w:r w:rsidRPr="001E205E">
        <w:rPr>
          <w:sz w:val="20"/>
          <w:szCs w:val="20"/>
        </w:rPr>
        <w:t>will pass through the kidney stone. How far from the kidney stone should the</w:t>
      </w:r>
      <w:r>
        <w:rPr>
          <w:sz w:val="20"/>
          <w:szCs w:val="20"/>
        </w:rPr>
        <w:t xml:space="preserve"> </w:t>
      </w:r>
      <w:r w:rsidRPr="001E205E">
        <w:rPr>
          <w:sz w:val="20"/>
          <w:szCs w:val="20"/>
        </w:rPr>
        <w:t xml:space="preserve">point </w:t>
      </w:r>
      <w:r w:rsidRPr="001E205E">
        <w:rPr>
          <w:i/>
          <w:iCs/>
          <w:sz w:val="20"/>
          <w:szCs w:val="20"/>
        </w:rPr>
        <w:t xml:space="preserve">V </w:t>
      </w:r>
      <w:r w:rsidRPr="001E205E">
        <w:rPr>
          <w:sz w:val="20"/>
          <w:szCs w:val="20"/>
        </w:rPr>
        <w:t>on the base of the lithotripter be positioned to focus the sound waves</w:t>
      </w:r>
      <w:r>
        <w:rPr>
          <w:sz w:val="20"/>
          <w:szCs w:val="20"/>
        </w:rPr>
        <w:t xml:space="preserve"> </w:t>
      </w:r>
      <w:r w:rsidRPr="001E205E">
        <w:rPr>
          <w:sz w:val="20"/>
          <w:szCs w:val="20"/>
        </w:rPr>
        <w:t>on the kidney stone? Round the answer to one decimal place.</w:t>
      </w:r>
      <w:r w:rsidRPr="001E205E">
        <w:rPr>
          <w:noProof/>
          <w:sz w:val="20"/>
          <w:szCs w:val="20"/>
        </w:rPr>
        <w:t xml:space="preserve"> </w:t>
      </w:r>
      <w:r w:rsidRPr="001E205E">
        <w:rPr>
          <w:noProof/>
          <w:sz w:val="20"/>
          <w:szCs w:val="20"/>
        </w:rPr>
        <w:drawing>
          <wp:inline distT="0" distB="0" distL="0" distR="0" wp14:anchorId="2284B2E0" wp14:editId="57CF0FF8">
            <wp:extent cx="3771900" cy="21812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71900" cy="2181225"/>
                    </a:xfrm>
                    <a:prstGeom prst="rect">
                      <a:avLst/>
                    </a:prstGeom>
                  </pic:spPr>
                </pic:pic>
              </a:graphicData>
            </a:graphic>
          </wp:inline>
        </w:drawing>
      </w:r>
    </w:p>
    <w:p w14:paraId="008A20BD" w14:textId="77777777" w:rsidR="00200156" w:rsidRDefault="00200156" w:rsidP="00200156">
      <w:pPr>
        <w:jc w:val="center"/>
        <w:rPr>
          <w:b/>
          <w:sz w:val="32"/>
          <w:szCs w:val="32"/>
        </w:rPr>
      </w:pPr>
    </w:p>
    <w:p w14:paraId="5701721A" w14:textId="77777777" w:rsidR="00200156" w:rsidRDefault="00200156" w:rsidP="00200156">
      <w:pPr>
        <w:jc w:val="center"/>
        <w:rPr>
          <w:b/>
          <w:sz w:val="32"/>
          <w:szCs w:val="32"/>
        </w:rPr>
      </w:pPr>
    </w:p>
    <w:p w14:paraId="5C4C61C2" w14:textId="77777777" w:rsidR="00200156" w:rsidRDefault="00200156" w:rsidP="00200156">
      <w:pPr>
        <w:jc w:val="center"/>
        <w:rPr>
          <w:b/>
          <w:sz w:val="32"/>
          <w:szCs w:val="32"/>
        </w:rPr>
      </w:pPr>
    </w:p>
    <w:p w14:paraId="6FAE3A8A" w14:textId="77777777" w:rsidR="00200156" w:rsidRDefault="00200156" w:rsidP="00200156">
      <w:pPr>
        <w:jc w:val="center"/>
        <w:rPr>
          <w:b/>
          <w:sz w:val="32"/>
          <w:szCs w:val="32"/>
        </w:rPr>
      </w:pPr>
    </w:p>
    <w:p w14:paraId="0B85837A" w14:textId="77777777" w:rsidR="00200156" w:rsidRDefault="00200156" w:rsidP="00200156">
      <w:pPr>
        <w:jc w:val="center"/>
        <w:rPr>
          <w:b/>
          <w:sz w:val="32"/>
          <w:szCs w:val="32"/>
        </w:rPr>
      </w:pPr>
    </w:p>
    <w:p w14:paraId="6A618075" w14:textId="77777777" w:rsidR="00200156" w:rsidRDefault="00200156" w:rsidP="00200156">
      <w:pPr>
        <w:jc w:val="center"/>
        <w:rPr>
          <w:b/>
          <w:sz w:val="32"/>
          <w:szCs w:val="32"/>
        </w:rPr>
      </w:pPr>
    </w:p>
    <w:p w14:paraId="7F0CBE77" w14:textId="77777777" w:rsidR="00200156" w:rsidRDefault="00200156" w:rsidP="00200156">
      <w:pPr>
        <w:jc w:val="center"/>
        <w:rPr>
          <w:b/>
          <w:sz w:val="32"/>
          <w:szCs w:val="32"/>
        </w:rPr>
      </w:pPr>
    </w:p>
    <w:p w14:paraId="753B9760" w14:textId="77777777" w:rsidR="00200156" w:rsidRDefault="00200156" w:rsidP="00200156">
      <w:pPr>
        <w:jc w:val="center"/>
        <w:rPr>
          <w:b/>
          <w:sz w:val="32"/>
          <w:szCs w:val="32"/>
        </w:rPr>
      </w:pPr>
    </w:p>
    <w:p w14:paraId="35899327" w14:textId="77777777" w:rsidR="00200156" w:rsidRDefault="00200156" w:rsidP="00200156">
      <w:pPr>
        <w:jc w:val="center"/>
        <w:rPr>
          <w:b/>
          <w:sz w:val="32"/>
          <w:szCs w:val="32"/>
        </w:rPr>
      </w:pPr>
    </w:p>
    <w:p w14:paraId="7CDDE9C5" w14:textId="77777777" w:rsidR="00200156" w:rsidRDefault="00200156" w:rsidP="00200156">
      <w:pPr>
        <w:jc w:val="center"/>
        <w:rPr>
          <w:b/>
          <w:sz w:val="32"/>
          <w:szCs w:val="32"/>
        </w:rPr>
      </w:pPr>
    </w:p>
    <w:p w14:paraId="7D28F581" w14:textId="77777777" w:rsidR="00200156" w:rsidRDefault="00200156" w:rsidP="00200156">
      <w:pPr>
        <w:jc w:val="center"/>
        <w:rPr>
          <w:b/>
          <w:sz w:val="32"/>
          <w:szCs w:val="32"/>
        </w:rPr>
      </w:pPr>
    </w:p>
    <w:p w14:paraId="0D171724" w14:textId="77777777" w:rsidR="00200156" w:rsidRDefault="00200156" w:rsidP="00200156">
      <w:pPr>
        <w:jc w:val="center"/>
        <w:rPr>
          <w:b/>
          <w:sz w:val="32"/>
          <w:szCs w:val="32"/>
        </w:rPr>
      </w:pPr>
    </w:p>
    <w:p w14:paraId="1A641727" w14:textId="77777777" w:rsidR="00200156" w:rsidRDefault="00200156" w:rsidP="00200156">
      <w:pPr>
        <w:jc w:val="center"/>
        <w:rPr>
          <w:b/>
          <w:sz w:val="32"/>
          <w:szCs w:val="32"/>
        </w:rPr>
      </w:pPr>
    </w:p>
    <w:p w14:paraId="7817F97B" w14:textId="77777777" w:rsidR="00200156" w:rsidRDefault="00200156" w:rsidP="00200156">
      <w:pPr>
        <w:jc w:val="center"/>
        <w:rPr>
          <w:b/>
          <w:sz w:val="32"/>
          <w:szCs w:val="32"/>
        </w:rPr>
      </w:pPr>
    </w:p>
    <w:p w14:paraId="63E5F52C" w14:textId="77777777" w:rsidR="00200156" w:rsidRDefault="00200156" w:rsidP="00200156">
      <w:pPr>
        <w:jc w:val="center"/>
        <w:rPr>
          <w:b/>
          <w:sz w:val="32"/>
          <w:szCs w:val="32"/>
        </w:rPr>
      </w:pPr>
    </w:p>
    <w:p w14:paraId="59A3BE72" w14:textId="77777777" w:rsidR="00200156" w:rsidRDefault="00200156" w:rsidP="00200156">
      <w:pPr>
        <w:jc w:val="center"/>
        <w:rPr>
          <w:b/>
          <w:sz w:val="32"/>
          <w:szCs w:val="32"/>
        </w:rPr>
      </w:pPr>
    </w:p>
    <w:p w14:paraId="6EB95F99" w14:textId="77777777" w:rsidR="00200156" w:rsidRDefault="00200156" w:rsidP="00200156">
      <w:pPr>
        <w:jc w:val="center"/>
        <w:rPr>
          <w:b/>
          <w:sz w:val="32"/>
          <w:szCs w:val="32"/>
        </w:rPr>
      </w:pPr>
    </w:p>
    <w:p w14:paraId="78D817F8" w14:textId="77777777" w:rsidR="00200156" w:rsidRDefault="00200156" w:rsidP="00200156">
      <w:pPr>
        <w:jc w:val="center"/>
        <w:rPr>
          <w:b/>
          <w:sz w:val="32"/>
          <w:szCs w:val="32"/>
        </w:rPr>
      </w:pPr>
    </w:p>
    <w:p w14:paraId="7C497EB4" w14:textId="589575E1" w:rsidR="00200156" w:rsidRPr="001E205E" w:rsidRDefault="00200156" w:rsidP="00200156">
      <w:pPr>
        <w:jc w:val="center"/>
        <w:rPr>
          <w:b/>
          <w:sz w:val="32"/>
          <w:szCs w:val="32"/>
        </w:rPr>
      </w:pPr>
      <w:r w:rsidRPr="001E205E">
        <w:rPr>
          <w:b/>
          <w:sz w:val="32"/>
          <w:szCs w:val="32"/>
        </w:rPr>
        <w:lastRenderedPageBreak/>
        <w:t>A</w:t>
      </w:r>
      <w:r>
        <w:rPr>
          <w:b/>
          <w:sz w:val="32"/>
          <w:szCs w:val="32"/>
        </w:rPr>
        <w:t>pplications of Hyperbolas</w:t>
      </w:r>
    </w:p>
    <w:p w14:paraId="56F47C18" w14:textId="77777777" w:rsidR="00200156" w:rsidRDefault="00200156" w:rsidP="00200156">
      <w:pPr>
        <w:rPr>
          <w:i/>
          <w:sz w:val="28"/>
          <w:szCs w:val="28"/>
        </w:rPr>
      </w:pPr>
    </w:p>
    <w:p w14:paraId="72314297" w14:textId="0DC4EE3E" w:rsidR="00200156" w:rsidRPr="00BF500E" w:rsidRDefault="00200156" w:rsidP="00200156">
      <w:pPr>
        <w:rPr>
          <w:i/>
          <w:sz w:val="28"/>
          <w:szCs w:val="28"/>
        </w:rPr>
      </w:pPr>
      <w:r w:rsidRPr="00BF500E">
        <w:rPr>
          <w:i/>
          <w:sz w:val="28"/>
          <w:szCs w:val="28"/>
        </w:rPr>
        <w:t>Solve the problems</w:t>
      </w:r>
    </w:p>
    <w:p w14:paraId="66D48ED8" w14:textId="053517E6" w:rsidR="00200156" w:rsidRPr="005B1967" w:rsidRDefault="00200156" w:rsidP="00200156">
      <w:r>
        <w:t xml:space="preserve">1. A hyperbolic mirror can be used to take panoramic photographs.  A camera is pointed toward the vertex of the mirror and is position so that the lens is at one focus of the mirror.  An equation for the cross section of the mirror is </w:t>
      </w:r>
      <w:r w:rsidRPr="005B1967">
        <w:rPr>
          <w:position w:val="-24"/>
        </w:rPr>
        <w:object w:dxaOrig="1140" w:dyaOrig="660" w14:anchorId="0F3CBD21">
          <v:shape id="_x0000_i1026" type="#_x0000_t75" style="width:56.75pt;height:33.55pt" o:ole="">
            <v:imagedata r:id="rId20" o:title=""/>
          </v:shape>
          <o:OLEObject Type="Embed" ProgID="Equation.DSMT4" ShapeID="_x0000_i1026" DrawAspect="Content" ObjectID="_1641815838" r:id="rId21"/>
        </w:object>
      </w:r>
      <w:r>
        <w:t xml:space="preserve"> where </w:t>
      </w:r>
      <w:r>
        <w:rPr>
          <w:i/>
        </w:rPr>
        <w:t>x</w:t>
      </w:r>
      <w:r>
        <w:t xml:space="preserve"> and </w:t>
      </w:r>
      <w:r>
        <w:rPr>
          <w:i/>
        </w:rPr>
        <w:t>y</w:t>
      </w:r>
      <w:r>
        <w:t xml:space="preserve"> are measured in inches.  How far from the mirror is the lens?</w:t>
      </w:r>
    </w:p>
    <w:p w14:paraId="0378D535" w14:textId="77777777" w:rsidR="00200156" w:rsidRDefault="00200156" w:rsidP="00200156"/>
    <w:p w14:paraId="4D97F279" w14:textId="77777777" w:rsidR="00200156" w:rsidRDefault="00200156" w:rsidP="00200156"/>
    <w:p w14:paraId="593DE9D7" w14:textId="77777777" w:rsidR="00200156" w:rsidRDefault="00200156" w:rsidP="00200156"/>
    <w:p w14:paraId="3740CDCC" w14:textId="77777777" w:rsidR="00200156" w:rsidRDefault="00200156" w:rsidP="00200156"/>
    <w:p w14:paraId="4C23EC24" w14:textId="50F59FE8" w:rsidR="00200156" w:rsidRPr="005B1967" w:rsidRDefault="00200156" w:rsidP="00200156">
      <w:r>
        <w:rPr>
          <w:noProof/>
        </w:rPr>
        <w:drawing>
          <wp:anchor distT="0" distB="0" distL="114300" distR="114300" simplePos="0" relativeHeight="251671552" behindDoc="0" locked="0" layoutInCell="1" allowOverlap="1" wp14:anchorId="4034EE0C" wp14:editId="33F7DE4E">
            <wp:simplePos x="0" y="0"/>
            <wp:positionH relativeFrom="column">
              <wp:posOffset>4356100</wp:posOffset>
            </wp:positionH>
            <wp:positionV relativeFrom="paragraph">
              <wp:posOffset>565785</wp:posOffset>
            </wp:positionV>
            <wp:extent cx="1625600" cy="1057275"/>
            <wp:effectExtent l="0" t="0" r="0"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lum bright="6000"/>
                      <a:grayscl/>
                      <a:extLst>
                        <a:ext uri="{28A0092B-C50C-407E-A947-70E740481C1C}">
                          <a14:useLocalDpi xmlns:a14="http://schemas.microsoft.com/office/drawing/2010/main" val="0"/>
                        </a:ext>
                      </a:extLst>
                    </a:blip>
                    <a:srcRect l="31570" t="24146" r="22597" b="36111"/>
                    <a:stretch>
                      <a:fillRect/>
                    </a:stretch>
                  </pic:blipFill>
                  <pic:spPr bwMode="auto">
                    <a:xfrm>
                      <a:off x="0" y="0"/>
                      <a:ext cx="16256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663F3F">
        <w:t>2</w:t>
      </w:r>
      <w:r>
        <w:t xml:space="preserve">. When an airplane travels faster than the speed of sound, the sound waves form a cone behind the airplane.  If the airplane is flying parallel to the ground, the sound waves intersect the ground in a hyperbola with the airplane directly above its center.  A sonic boom is heard along the hyperbola.  If you hear a sonic boom that is audible along a hyperbola with the equation </w:t>
      </w:r>
      <w:r w:rsidRPr="005B1967">
        <w:rPr>
          <w:position w:val="-24"/>
        </w:rPr>
        <w:object w:dxaOrig="1240" w:dyaOrig="660" w14:anchorId="28304852">
          <v:shape id="_x0000_i1027" type="#_x0000_t75" style="width:61.65pt;height:33.55pt" o:ole="">
            <v:imagedata r:id="rId23" o:title=""/>
          </v:shape>
          <o:OLEObject Type="Embed" ProgID="Equation.DSMT4" ShapeID="_x0000_i1027" DrawAspect="Content" ObjectID="_1641815839" r:id="rId24"/>
        </w:object>
      </w:r>
      <w:r>
        <w:t xml:space="preserve">where </w:t>
      </w:r>
      <w:r>
        <w:rPr>
          <w:i/>
        </w:rPr>
        <w:t>x</w:t>
      </w:r>
      <w:r>
        <w:t xml:space="preserve"> and </w:t>
      </w:r>
      <w:r>
        <w:rPr>
          <w:i/>
        </w:rPr>
        <w:t>y</w:t>
      </w:r>
      <w:r>
        <w:t xml:space="preserve"> are measuring in miles, what is the shortest horizontal distance you could be from the plane?  If the plane is flying at an altitude of 215 mi above the ground, what is the shortest “straight” distance between you and the plane?</w:t>
      </w:r>
    </w:p>
    <w:p w14:paraId="19270389" w14:textId="75DD5EFC" w:rsidR="00200156" w:rsidRDefault="00200156" w:rsidP="00200156">
      <w:r>
        <w:br w:type="page"/>
      </w:r>
      <w:r>
        <w:rPr>
          <w:noProof/>
        </w:rPr>
        <w:lastRenderedPageBreak/>
        <mc:AlternateContent>
          <mc:Choice Requires="wpg">
            <w:drawing>
              <wp:anchor distT="0" distB="0" distL="114300" distR="114300" simplePos="0" relativeHeight="251673600" behindDoc="0" locked="0" layoutInCell="1" allowOverlap="1" wp14:anchorId="499D24F7" wp14:editId="389FD197">
                <wp:simplePos x="0" y="0"/>
                <wp:positionH relativeFrom="column">
                  <wp:posOffset>4638675</wp:posOffset>
                </wp:positionH>
                <wp:positionV relativeFrom="paragraph">
                  <wp:posOffset>45720</wp:posOffset>
                </wp:positionV>
                <wp:extent cx="1162050" cy="1162050"/>
                <wp:effectExtent l="9525" t="7620" r="9525" b="11430"/>
                <wp:wrapSquare wrapText="bothSides"/>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62050"/>
                          <a:chOff x="1725" y="2910"/>
                          <a:chExt cx="1830" cy="1830"/>
                        </a:xfrm>
                      </wpg:grpSpPr>
                      <wpg:grpSp>
                        <wpg:cNvPr id="11" name="Group 5"/>
                        <wpg:cNvGrpSpPr>
                          <a:grpSpLocks/>
                        </wpg:cNvGrpSpPr>
                        <wpg:grpSpPr bwMode="auto">
                          <a:xfrm>
                            <a:off x="1725" y="2910"/>
                            <a:ext cx="1830" cy="1830"/>
                            <a:chOff x="1725" y="2910"/>
                            <a:chExt cx="1830" cy="1830"/>
                          </a:xfrm>
                        </wpg:grpSpPr>
                        <wps:wsp>
                          <wps:cNvPr id="12" name="Line 6"/>
                          <wps:cNvCnPr>
                            <a:cxnSpLocks noChangeShapeType="1"/>
                          </wps:cNvCnPr>
                          <wps:spPr bwMode="auto">
                            <a:xfrm>
                              <a:off x="1725" y="3825"/>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
                          <wps:cNvCnPr>
                            <a:cxnSpLocks noChangeShapeType="1"/>
                          </wps:cNvCnPr>
                          <wps:spPr bwMode="auto">
                            <a:xfrm flipV="1">
                              <a:off x="2640" y="2910"/>
                              <a:ext cx="0" cy="1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Freeform 8"/>
                        <wps:cNvSpPr>
                          <a:spLocks/>
                        </wps:cNvSpPr>
                        <wps:spPr bwMode="auto">
                          <a:xfrm>
                            <a:off x="2910" y="3090"/>
                            <a:ext cx="615" cy="1500"/>
                          </a:xfrm>
                          <a:custGeom>
                            <a:avLst/>
                            <a:gdLst>
                              <a:gd name="T0" fmla="*/ 615 w 615"/>
                              <a:gd name="T1" fmla="*/ 0 h 1500"/>
                              <a:gd name="T2" fmla="*/ 0 w 615"/>
                              <a:gd name="T3" fmla="*/ 720 h 1500"/>
                              <a:gd name="T4" fmla="*/ 615 w 615"/>
                              <a:gd name="T5" fmla="*/ 1500 h 1500"/>
                            </a:gdLst>
                            <a:ahLst/>
                            <a:cxnLst>
                              <a:cxn ang="0">
                                <a:pos x="T0" y="T1"/>
                              </a:cxn>
                              <a:cxn ang="0">
                                <a:pos x="T2" y="T3"/>
                              </a:cxn>
                              <a:cxn ang="0">
                                <a:pos x="T4" y="T5"/>
                              </a:cxn>
                            </a:cxnLst>
                            <a:rect l="0" t="0" r="r" b="b"/>
                            <a:pathLst>
                              <a:path w="615" h="1500">
                                <a:moveTo>
                                  <a:pt x="615" y="0"/>
                                </a:moveTo>
                                <a:cubicBezTo>
                                  <a:pt x="307" y="235"/>
                                  <a:pt x="0" y="470"/>
                                  <a:pt x="0" y="720"/>
                                </a:cubicBezTo>
                                <a:cubicBezTo>
                                  <a:pt x="0" y="970"/>
                                  <a:pt x="307" y="1235"/>
                                  <a:pt x="615" y="15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utoShape 9"/>
                        <wps:cNvSpPr>
                          <a:spLocks noChangeArrowheads="1"/>
                        </wps:cNvSpPr>
                        <wps:spPr bwMode="auto">
                          <a:xfrm>
                            <a:off x="3090" y="3735"/>
                            <a:ext cx="188" cy="188"/>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16" name="Picture 10" descr="MC900019668[1]"/>
                          <pic:cNvPicPr>
                            <a:picLocks noChangeAspect="1" noChangeArrowheads="1"/>
                          </pic:cNvPicPr>
                        </pic:nvPicPr>
                        <pic:blipFill>
                          <a:blip r:embed="rId25" cstate="print">
                            <a:grayscl/>
                            <a:extLst>
                              <a:ext uri="{28A0092B-C50C-407E-A947-70E740481C1C}">
                                <a14:useLocalDpi xmlns:a14="http://schemas.microsoft.com/office/drawing/2010/main" val="0"/>
                              </a:ext>
                            </a:extLst>
                          </a:blip>
                          <a:srcRect/>
                          <a:stretch>
                            <a:fillRect/>
                          </a:stretch>
                        </pic:blipFill>
                        <pic:spPr bwMode="auto">
                          <a:xfrm rot="-1492491">
                            <a:off x="3000" y="3143"/>
                            <a:ext cx="38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Oval 11"/>
                        <wps:cNvSpPr>
                          <a:spLocks noChangeArrowheads="1"/>
                        </wps:cNvSpPr>
                        <wps:spPr bwMode="auto">
                          <a:xfrm flipH="1">
                            <a:off x="2614" y="379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Text Box 12"/>
                        <wps:cNvSpPr txBox="1">
                          <a:spLocks noChangeArrowheads="1"/>
                        </wps:cNvSpPr>
                        <wps:spPr bwMode="auto">
                          <a:xfrm>
                            <a:off x="2040" y="3495"/>
                            <a:ext cx="7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B1847" w14:textId="77777777" w:rsidR="00200156" w:rsidRPr="00BF500E" w:rsidRDefault="00200156" w:rsidP="00200156">
                              <w:pPr>
                                <w:rPr>
                                  <w:sz w:val="20"/>
                                  <w:szCs w:val="20"/>
                                </w:rPr>
                              </w:pPr>
                              <w:r w:rsidRPr="00BF500E">
                                <w:rPr>
                                  <w:sz w:val="20"/>
                                  <w:szCs w:val="20"/>
                                </w:rPr>
                                <w:t>(0,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9D24F7" id="Group 10" o:spid="_x0000_s1029" style="position:absolute;margin-left:365.25pt;margin-top:3.6pt;width:91.5pt;height:91.5pt;z-index:251673600" coordorigin="1725,2910" coordsize="1830,18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">
                <v:group id="Group 5" o:spid="_x0000_s1030" style="position:absolute;left:1725;top:2910;width:1830;height:1830" coordorigin="1725,2910" coordsize="1830,1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6" o:spid="_x0000_s1031" style="position:absolute;visibility:visible;mso-wrap-style:square" from="1725,3825" to="3555,3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7" o:spid="_x0000_s1032" style="position:absolute;flip:y;visibility:visible;mso-wrap-style:square" from="2640,2910" to="2640,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group>
                <v:shape id="Freeform 8" o:spid="_x0000_s1033" style="position:absolute;left:2910;top:3090;width:615;height:1500;visibility:visible;mso-wrap-style:square;v-text-anchor:top" coordsize="615,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" path="m615,c307,235,,470,,720v,250,307,515,615,780e" filled="f">
                  <v:path arrowok="t" o:connecttype="custom" o:connectlocs="615,0;0,720;615,1500" o:connectangles="0,0,0"/>
                </v:shape>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9" o:spid="_x0000_s1034" type="#_x0000_t183" style="position:absolute;left:3090;top:3735;width:188;height: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"/>
                <v:shape id="Picture 10" o:spid="_x0000_s1035" type="#_x0000_t75" alt="MC900019668[1]" style="position:absolute;left:3000;top:3143;width:381;height:349;rotation:-1630198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">
                  <v:imagedata r:id="rId26" o:title="MC900019668[1]" grayscale="t"/>
                </v:shape>
                <v:oval id="Oval 11" o:spid="_x0000_s1036" style="position:absolute;left:2614;top:3795;width:71;height:7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" fillcolor="black"/>
                <v:shape id="Text Box 12" o:spid="_x0000_s1037" type="#_x0000_t202" style="position:absolute;left:2040;top:3495;width:79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18EB1847" w14:textId="77777777" w:rsidR="00200156" w:rsidRPr="00BF500E" w:rsidRDefault="00200156" w:rsidP="00200156">
                        <w:pPr>
                          <w:rPr>
                            <w:sz w:val="20"/>
                            <w:szCs w:val="20"/>
                          </w:rPr>
                        </w:pPr>
                        <w:r w:rsidRPr="00BF500E">
                          <w:rPr>
                            <w:sz w:val="20"/>
                            <w:szCs w:val="20"/>
                          </w:rPr>
                          <w:t>(0, 0)</w:t>
                        </w:r>
                      </w:p>
                    </w:txbxContent>
                  </v:textbox>
                </v:shape>
                <w10:wrap type="square"/>
              </v:group>
            </w:pict>
          </mc:Fallback>
        </mc:AlternateContent>
      </w:r>
      <w:r w:rsidR="00663F3F">
        <w:t>3</w:t>
      </w:r>
      <w:r>
        <w:t xml:space="preserve">.Comets with a high velocity cannot be captured by the sun’s gravity and are slung around the sun in a hyperbolic path with the sun at one focus.  If the path illustrated by the graph shown is modeled by the equation </w:t>
      </w:r>
      <w:r w:rsidRPr="005B1967">
        <w:rPr>
          <w:position w:val="-24"/>
        </w:rPr>
        <w:object w:dxaOrig="1520" w:dyaOrig="660" w14:anchorId="5F534781">
          <v:shape id="_x0000_i1028" type="#_x0000_t75" style="width:75.65pt;height:33.55pt" o:ole="">
            <v:imagedata r:id="rId27" o:title=""/>
          </v:shape>
          <o:OLEObject Type="Embed" ProgID="Equation.DSMT4" ShapeID="_x0000_i1028" DrawAspect="Content" ObjectID="_1641815840" r:id="rId28"/>
        </w:object>
      </w:r>
      <w:r>
        <w:t xml:space="preserve">, how close did the comet get to the sun.  Assume units are in millions of miles and round to the nearest million.  </w:t>
      </w:r>
    </w:p>
    <w:p w14:paraId="08BF6C2D" w14:textId="77777777" w:rsidR="00200156" w:rsidRDefault="00200156" w:rsidP="00200156"/>
    <w:p w14:paraId="32A59FD0" w14:textId="77777777" w:rsidR="00200156" w:rsidRDefault="00200156" w:rsidP="00200156"/>
    <w:p w14:paraId="16F0C183" w14:textId="77777777" w:rsidR="00200156" w:rsidRDefault="00200156" w:rsidP="00200156"/>
    <w:p w14:paraId="2D3C74FD" w14:textId="4BFFF96B" w:rsidR="00200156" w:rsidRDefault="00200156" w:rsidP="00200156"/>
    <w:p w14:paraId="361066EC" w14:textId="2E49388A" w:rsidR="00200156" w:rsidRDefault="00200156" w:rsidP="00200156"/>
    <w:p w14:paraId="4A0AC094" w14:textId="198ABB52" w:rsidR="00200156" w:rsidRDefault="00200156" w:rsidP="00200156"/>
    <w:p w14:paraId="7A40EC30" w14:textId="27B1DE82" w:rsidR="00200156" w:rsidRDefault="00200156" w:rsidP="00200156"/>
    <w:p w14:paraId="6DB1D872" w14:textId="77777777" w:rsidR="00200156" w:rsidRDefault="00200156" w:rsidP="00200156"/>
    <w:p w14:paraId="0360E2CF" w14:textId="77777777" w:rsidR="00200156" w:rsidRDefault="00200156" w:rsidP="00200156"/>
    <w:p w14:paraId="36E9CAF5" w14:textId="77777777" w:rsidR="00200156" w:rsidRDefault="00200156" w:rsidP="00200156"/>
    <w:p w14:paraId="421BF5D7" w14:textId="5A843B6D" w:rsidR="00200156" w:rsidRDefault="00200156" w:rsidP="00200156">
      <w:r>
        <w:rPr>
          <w:noProof/>
        </w:rPr>
        <w:drawing>
          <wp:anchor distT="0" distB="0" distL="114300" distR="114300" simplePos="0" relativeHeight="251672576" behindDoc="0" locked="0" layoutInCell="1" allowOverlap="1" wp14:anchorId="2C9FF312" wp14:editId="1E95239F">
            <wp:simplePos x="0" y="0"/>
            <wp:positionH relativeFrom="column">
              <wp:posOffset>4657725</wp:posOffset>
            </wp:positionH>
            <wp:positionV relativeFrom="paragraph">
              <wp:posOffset>49530</wp:posOffset>
            </wp:positionV>
            <wp:extent cx="1539875" cy="962025"/>
            <wp:effectExtent l="0" t="0" r="317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lum bright="24000" contrast="18000"/>
                      <a:grayscl/>
                      <a:extLst>
                        <a:ext uri="{28A0092B-C50C-407E-A947-70E740481C1C}">
                          <a14:useLocalDpi xmlns:a14="http://schemas.microsoft.com/office/drawing/2010/main" val="0"/>
                        </a:ext>
                      </a:extLst>
                    </a:blip>
                    <a:srcRect l="6180" t="38458" r="49474" b="24597"/>
                    <a:stretch>
                      <a:fillRect/>
                    </a:stretch>
                  </pic:blipFill>
                  <pic:spPr bwMode="auto">
                    <a:xfrm>
                      <a:off x="0" y="0"/>
                      <a:ext cx="1539875" cy="962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B314F8" w14:textId="1EF05969" w:rsidR="00200156" w:rsidRDefault="00663F3F" w:rsidP="00200156">
      <w:r>
        <w:t>(4-5</w:t>
      </w:r>
      <w:r w:rsidR="00200156">
        <w:t xml:space="preserve">) The sundial in the photograph was designed by Professor John Shepherd.  The shadow of the </w:t>
      </w:r>
      <w:r w:rsidR="00200156">
        <w:rPr>
          <w:i/>
        </w:rPr>
        <w:t>gnomon</w:t>
      </w:r>
      <w:r w:rsidR="00200156">
        <w:t xml:space="preserve"> traces a hyperbola throughout the day.  Aluminum rods form the hyperbolas traced on the summer solstice, June 21, and the winter solstice, December 21.</w:t>
      </w:r>
    </w:p>
    <w:p w14:paraId="02383C19" w14:textId="77777777" w:rsidR="00200156" w:rsidRDefault="00200156" w:rsidP="00200156"/>
    <w:p w14:paraId="426641EE" w14:textId="39105B00" w:rsidR="00200156" w:rsidRDefault="00663F3F" w:rsidP="00200156">
      <w:r>
        <w:t>4</w:t>
      </w:r>
      <w:r w:rsidR="00200156">
        <w:t xml:space="preserve">. One focus of the summer solstice hyperbola is 207 inches above the ground.  The vertex of the aluminum branch is 266 inches above the ground.  If the </w:t>
      </w:r>
      <w:r w:rsidR="00200156">
        <w:rPr>
          <w:i/>
        </w:rPr>
        <w:t>x</w:t>
      </w:r>
      <w:r w:rsidR="00200156">
        <w:t>-axis is 355 inches above the ground and the center of the hyperbola is at the origin, write an equation for the summer solstice hyperbola.</w:t>
      </w:r>
    </w:p>
    <w:p w14:paraId="67FC1FCD" w14:textId="77777777" w:rsidR="00200156" w:rsidRDefault="00200156" w:rsidP="00200156"/>
    <w:p w14:paraId="4E5CF23C" w14:textId="77777777" w:rsidR="00200156" w:rsidRDefault="00200156" w:rsidP="00200156"/>
    <w:p w14:paraId="5EC5BDD0" w14:textId="77777777" w:rsidR="00200156" w:rsidRDefault="00200156" w:rsidP="00200156"/>
    <w:p w14:paraId="630FC27B" w14:textId="77777777" w:rsidR="00200156" w:rsidRDefault="00200156" w:rsidP="00200156"/>
    <w:p w14:paraId="6EA4D46E" w14:textId="77777777" w:rsidR="00200156" w:rsidRDefault="00200156" w:rsidP="00200156"/>
    <w:p w14:paraId="44766171" w14:textId="77777777" w:rsidR="00200156" w:rsidRDefault="00200156" w:rsidP="00200156"/>
    <w:p w14:paraId="0C851208" w14:textId="6DB6DCFF" w:rsidR="00200156" w:rsidRDefault="00663F3F" w:rsidP="00200156">
      <w:r>
        <w:t>5</w:t>
      </w:r>
      <w:r w:rsidR="00200156">
        <w:t xml:space="preserve">. One focus of the winter solstice hyperbola is 419 inches above the ground.  The vertex of the aluminum branch is 387 inches above the ground and the center of the hyperbola is at the origin.  If the </w:t>
      </w:r>
      <w:r w:rsidR="00200156">
        <w:rPr>
          <w:i/>
        </w:rPr>
        <w:t>x</w:t>
      </w:r>
      <w:r w:rsidR="00200156">
        <w:t>-axis is 355 inches above the ground, write an equation for the winter solstice hyperbola.</w:t>
      </w:r>
    </w:p>
    <w:p w14:paraId="0E1CEE07" w14:textId="77777777" w:rsidR="00200156" w:rsidRDefault="00200156" w:rsidP="003B5CBA">
      <w:pPr>
        <w:rPr>
          <w:b/>
          <w:sz w:val="32"/>
          <w:szCs w:val="32"/>
        </w:rPr>
      </w:pPr>
    </w:p>
    <w:sectPr w:rsidR="0020015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02573B"/>
    <w:multiLevelType w:val="hybridMultilevel"/>
    <w:tmpl w:val="469A03B2"/>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731C"/>
    <w:rsid w:val="001E25AC"/>
    <w:rsid w:val="001F2353"/>
    <w:rsid w:val="00200156"/>
    <w:rsid w:val="003B5CBA"/>
    <w:rsid w:val="005D731C"/>
    <w:rsid w:val="0066299B"/>
    <w:rsid w:val="00663F3F"/>
    <w:rsid w:val="006A61E6"/>
    <w:rsid w:val="008317D4"/>
    <w:rsid w:val="008A4255"/>
    <w:rsid w:val="00962DE3"/>
    <w:rsid w:val="00AB2257"/>
    <w:rsid w:val="00C447E5"/>
    <w:rsid w:val="00CC7FF0"/>
    <w:rsid w:val="00E96ADD"/>
    <w:rsid w:val="00EA23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35FCC135"/>
  <w15:chartTrackingRefBased/>
  <w15:docId w15:val="{C9E8F874-A000-4B67-B57D-9152737DE1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D731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D731C"/>
    <w:pPr>
      <w:tabs>
        <w:tab w:val="center" w:pos="4320"/>
        <w:tab w:val="right" w:pos="8640"/>
      </w:tabs>
    </w:pPr>
  </w:style>
  <w:style w:type="character" w:customStyle="1" w:styleId="HeaderChar">
    <w:name w:val="Header Char"/>
    <w:basedOn w:val="DefaultParagraphFont"/>
    <w:link w:val="Header"/>
    <w:rsid w:val="005D731C"/>
    <w:rPr>
      <w:rFonts w:ascii="Times New Roman" w:eastAsia="Times New Roman" w:hAnsi="Times New Roman" w:cs="Times New Roman"/>
      <w:sz w:val="24"/>
      <w:szCs w:val="24"/>
    </w:rPr>
  </w:style>
  <w:style w:type="table" w:styleId="TableGrid">
    <w:name w:val="Table Grid"/>
    <w:basedOn w:val="TableNormal"/>
    <w:uiPriority w:val="39"/>
    <w:rsid w:val="003B5C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00156"/>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A425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A4255"/>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oleObject" Target="embeddings/oleObject1.bin"/><Relationship Id="rId26"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wmf"/><Relationship Id="rId25"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5.wmf"/><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7.wmf"/><Relationship Id="rId28" Type="http://schemas.openxmlformats.org/officeDocument/2006/relationships/oleObject" Target="embeddings/oleObject4.bin"/><Relationship Id="rId10" Type="http://schemas.openxmlformats.org/officeDocument/2006/relationships/image" Target="media/image6.emf"/><Relationship Id="rId19" Type="http://schemas.openxmlformats.org/officeDocument/2006/relationships/image" Target="media/image14.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image" Target="media/image10.png"/><Relationship Id="rId22" Type="http://schemas.openxmlformats.org/officeDocument/2006/relationships/image" Target="media/image16.png"/><Relationship Id="rId27" Type="http://schemas.openxmlformats.org/officeDocument/2006/relationships/image" Target="media/image20.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8</Pages>
  <Words>1145</Words>
  <Characters>653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arlandale ISD</Company>
  <LinksUpToDate>false</LinksUpToDate>
  <CharactersWithSpaces>7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GELA R MILANI</dc:creator>
  <cp:keywords/>
  <dc:description/>
  <cp:lastModifiedBy>Angela Milani</cp:lastModifiedBy>
  <cp:revision>10</cp:revision>
  <dcterms:created xsi:type="dcterms:W3CDTF">2017-08-23T11:26:00Z</dcterms:created>
  <dcterms:modified xsi:type="dcterms:W3CDTF">2020-01-29T20:01:00Z</dcterms:modified>
</cp:coreProperties>
</file>